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6EFDFA" w14:textId="77777777" w:rsidR="005F21C8" w:rsidRPr="005F21C8" w:rsidRDefault="008F15BD" w:rsidP="00821B6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7797"/>
        </w:tabs>
        <w:spacing w:after="0"/>
        <w:ind w:left="1560" w:right="2552"/>
        <w:jc w:val="center"/>
        <w:rPr>
          <w:rFonts w:ascii="Arial" w:hAnsi="Arial"/>
          <w:noProof/>
          <w:sz w:val="28"/>
          <w:szCs w:val="28"/>
          <w:lang w:eastAsia="fr-FR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59776" behindDoc="0" locked="0" layoutInCell="1" allowOverlap="1" wp14:anchorId="15030B5A" wp14:editId="30D72CED">
            <wp:simplePos x="0" y="0"/>
            <wp:positionH relativeFrom="column">
              <wp:posOffset>148590</wp:posOffset>
            </wp:positionH>
            <wp:positionV relativeFrom="paragraph">
              <wp:posOffset>-86995</wp:posOffset>
            </wp:positionV>
            <wp:extent cx="817245" cy="636104"/>
            <wp:effectExtent l="0" t="0" r="0" b="0"/>
            <wp:wrapNone/>
            <wp:docPr id="13" name="Image 11" descr="Macintosh HD:Users:yvanmonka:Downloads:IMG_09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yvanmonka:Downloads:IMG_09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510" b="15481"/>
                    <a:stretch/>
                  </pic:blipFill>
                  <pic:spPr bwMode="auto">
                    <a:xfrm>
                      <a:off x="0" y="0"/>
                      <a:ext cx="817245" cy="636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21C8" w:rsidRPr="005F21C8">
        <w:rPr>
          <w:rFonts w:ascii="Arial" w:hAnsi="Arial"/>
          <w:noProof/>
          <w:sz w:val="28"/>
          <w:szCs w:val="28"/>
          <w:lang w:eastAsia="fr-FR"/>
        </w:rPr>
        <w:t>FICHE n°1 : DECOUVRIR L'</w:t>
      </w:r>
      <w:r w:rsidR="005F21C8" w:rsidRPr="005F21C8">
        <w:rPr>
          <w:rFonts w:ascii="Arial" w:hAnsi="Arial"/>
          <w:i/>
          <w:noProof/>
          <w:sz w:val="28"/>
          <w:szCs w:val="28"/>
          <w:lang w:eastAsia="fr-FR"/>
        </w:rPr>
        <w:t>AFFECTATION</w:t>
      </w:r>
    </w:p>
    <w:p w14:paraId="001215FF" w14:textId="77777777" w:rsidR="00C41CED" w:rsidRDefault="00C41CED" w:rsidP="00C41CED">
      <w:pPr>
        <w:spacing w:after="0"/>
        <w:ind w:firstLine="700"/>
        <w:rPr>
          <w:rFonts w:ascii="Arial" w:hAnsi="Arial"/>
        </w:rPr>
      </w:pPr>
    </w:p>
    <w:p w14:paraId="50E297A0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L'affectation consiste à attribuer une valeur à une variable.</w:t>
      </w:r>
    </w:p>
    <w:p w14:paraId="1FDFB39D" w14:textId="77777777" w:rsidR="00C41CED" w:rsidRPr="00741514" w:rsidRDefault="00C41CED" w:rsidP="00977071">
      <w:pPr>
        <w:pStyle w:val="Paragraphedeliste"/>
        <w:pBdr>
          <w:top w:val="single" w:sz="4" w:space="1" w:color="auto"/>
          <w:left w:val="single" w:sz="4" w:space="13" w:color="auto"/>
          <w:bottom w:val="single" w:sz="4" w:space="1" w:color="auto"/>
          <w:right w:val="single" w:sz="4" w:space="10" w:color="auto"/>
        </w:pBdr>
        <w:spacing w:after="0"/>
        <w:ind w:left="2268" w:right="2126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b/>
          <w:sz w:val="20"/>
          <w:szCs w:val="20"/>
        </w:rPr>
        <w:t>Affecter à</w:t>
      </w:r>
      <w:r w:rsidRPr="00741514">
        <w:rPr>
          <w:rFonts w:ascii="Arial" w:hAnsi="Arial"/>
          <w:sz w:val="20"/>
          <w:szCs w:val="20"/>
        </w:rPr>
        <w:t xml:space="preserve"> </w:t>
      </w:r>
      <w:r w:rsidRPr="00741514">
        <w:rPr>
          <w:rFonts w:ascii="Times New Roman" w:hAnsi="Times New Roman"/>
          <w:i/>
          <w:sz w:val="20"/>
          <w:szCs w:val="20"/>
        </w:rPr>
        <w:t>Variable</w:t>
      </w:r>
      <w:r w:rsidRPr="00741514">
        <w:rPr>
          <w:rFonts w:ascii="Arial" w:hAnsi="Arial"/>
          <w:sz w:val="20"/>
          <w:szCs w:val="20"/>
        </w:rPr>
        <w:t xml:space="preserve"> </w:t>
      </w:r>
      <w:r w:rsidRPr="00741514">
        <w:rPr>
          <w:rFonts w:ascii="Arial" w:hAnsi="Arial"/>
          <w:b/>
          <w:sz w:val="20"/>
          <w:szCs w:val="20"/>
        </w:rPr>
        <w:t>la valeur</w:t>
      </w:r>
      <w:r w:rsidR="00977071">
        <w:rPr>
          <w:rFonts w:ascii="Arial" w:hAnsi="Arial"/>
          <w:b/>
          <w:sz w:val="20"/>
          <w:szCs w:val="20"/>
        </w:rPr>
        <w:t xml:space="preserve"> </w:t>
      </w:r>
      <w:proofErr w:type="spellStart"/>
      <w:r w:rsidRPr="00741514">
        <w:rPr>
          <w:rFonts w:ascii="Times New Roman" w:hAnsi="Times New Roman"/>
          <w:i/>
          <w:sz w:val="20"/>
          <w:szCs w:val="20"/>
        </w:rPr>
        <w:t>Valeur</w:t>
      </w:r>
      <w:proofErr w:type="spellEnd"/>
    </w:p>
    <w:p w14:paraId="63FA5105" w14:textId="77777777" w:rsidR="00977071" w:rsidRPr="00977071" w:rsidRDefault="00977071" w:rsidP="005F21C8">
      <w:pPr>
        <w:spacing w:after="0"/>
        <w:ind w:firstLine="708"/>
        <w:rPr>
          <w:rFonts w:ascii="Arial" w:hAnsi="Arial"/>
          <w:sz w:val="8"/>
          <w:szCs w:val="8"/>
          <w:u w:val="single"/>
        </w:rPr>
      </w:pPr>
    </w:p>
    <w:p w14:paraId="1503157F" w14:textId="77777777" w:rsidR="00C41CED" w:rsidRPr="005F21C8" w:rsidRDefault="00C41CED" w:rsidP="005F21C8">
      <w:pPr>
        <w:spacing w:after="0"/>
        <w:ind w:firstLine="708"/>
        <w:rPr>
          <w:rFonts w:ascii="Arial" w:hAnsi="Arial"/>
          <w:sz w:val="20"/>
          <w:szCs w:val="20"/>
          <w:u w:val="single"/>
        </w:rPr>
      </w:pPr>
      <w:r w:rsidRPr="00741514">
        <w:rPr>
          <w:rFonts w:ascii="Arial" w:hAnsi="Arial"/>
          <w:sz w:val="20"/>
          <w:szCs w:val="20"/>
          <w:u w:val="single"/>
        </w:rPr>
        <w:t>Exemple :</w:t>
      </w:r>
      <w:r w:rsidRPr="005F21C8">
        <w:rPr>
          <w:rFonts w:ascii="Arial" w:hAnsi="Arial"/>
          <w:sz w:val="20"/>
          <w:szCs w:val="20"/>
        </w:rPr>
        <w:t xml:space="preserve"> </w:t>
      </w:r>
      <w:r w:rsidRPr="00741514">
        <w:rPr>
          <w:rFonts w:ascii="Arial" w:hAnsi="Arial"/>
          <w:b/>
          <w:sz w:val="20"/>
          <w:szCs w:val="20"/>
        </w:rPr>
        <w:t>Affecter à</w:t>
      </w:r>
      <w:r w:rsidRPr="00741514">
        <w:rPr>
          <w:rFonts w:ascii="Arial" w:hAnsi="Arial"/>
          <w:sz w:val="20"/>
          <w:szCs w:val="20"/>
        </w:rPr>
        <w:t xml:space="preserve"> </w:t>
      </w:r>
      <w:r w:rsidRPr="00741514">
        <w:rPr>
          <w:rFonts w:ascii="Times New Roman" w:hAnsi="Times New Roman"/>
          <w:i/>
          <w:sz w:val="20"/>
          <w:szCs w:val="20"/>
        </w:rPr>
        <w:t>Paul</w:t>
      </w:r>
      <w:r w:rsidRPr="00741514">
        <w:rPr>
          <w:rFonts w:ascii="Arial" w:hAnsi="Arial"/>
          <w:sz w:val="20"/>
          <w:szCs w:val="20"/>
        </w:rPr>
        <w:t xml:space="preserve"> </w:t>
      </w:r>
      <w:r w:rsidRPr="00741514">
        <w:rPr>
          <w:rFonts w:ascii="Arial" w:hAnsi="Arial"/>
          <w:b/>
          <w:sz w:val="20"/>
          <w:szCs w:val="20"/>
        </w:rPr>
        <w:t xml:space="preserve">la valeur </w:t>
      </w:r>
      <w:r w:rsidRPr="00741514">
        <w:rPr>
          <w:rFonts w:ascii="Times New Roman" w:hAnsi="Times New Roman"/>
          <w:i/>
          <w:sz w:val="20"/>
          <w:szCs w:val="20"/>
        </w:rPr>
        <w:t>15 ans</w:t>
      </w:r>
    </w:p>
    <w:p w14:paraId="325C5319" w14:textId="77777777" w:rsidR="00C41CED" w:rsidRPr="005F21C8" w:rsidRDefault="00821B60" w:rsidP="00C41CED">
      <w:pPr>
        <w:spacing w:after="0"/>
        <w:rPr>
          <w:rFonts w:ascii="Arial" w:hAnsi="Arial"/>
          <w:sz w:val="8"/>
          <w:szCs w:val="8"/>
        </w:rPr>
      </w:pPr>
      <w:r>
        <w:rPr>
          <w:rFonts w:ascii="Arial" w:hAnsi="Arial"/>
          <w:noProof/>
          <w:sz w:val="20"/>
          <w:szCs w:val="20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9E34089" wp14:editId="2E2FA9B4">
                <wp:simplePos x="0" y="0"/>
                <wp:positionH relativeFrom="column">
                  <wp:posOffset>2674620</wp:posOffset>
                </wp:positionH>
                <wp:positionV relativeFrom="paragraph">
                  <wp:posOffset>25400</wp:posOffset>
                </wp:positionV>
                <wp:extent cx="1981200" cy="1066800"/>
                <wp:effectExtent l="0" t="0" r="0" b="0"/>
                <wp:wrapTight wrapText="bothSides">
                  <wp:wrapPolygon edited="0">
                    <wp:start x="277" y="514"/>
                    <wp:lineTo x="277" y="20571"/>
                    <wp:lineTo x="21046" y="20571"/>
                    <wp:lineTo x="21046" y="514"/>
                    <wp:lineTo x="277" y="514"/>
                  </wp:wrapPolygon>
                </wp:wrapTight>
                <wp:docPr id="4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120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B81B9A1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969"/>
                                <w:tab w:val="left" w:pos="4111"/>
                              </w:tabs>
                              <w:spacing w:after="0"/>
                              <w:ind w:right="138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>Saisir A</w:t>
                            </w:r>
                          </w:p>
                          <w:p w14:paraId="699DA07D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969"/>
                                <w:tab w:val="left" w:pos="4111"/>
                              </w:tabs>
                              <w:spacing w:after="0"/>
                              <w:ind w:right="138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>Affecter à B la valeur 5</w:t>
                            </w:r>
                          </w:p>
                          <w:p w14:paraId="5F22C44F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969"/>
                                <w:tab w:val="left" w:pos="4111"/>
                              </w:tabs>
                              <w:spacing w:after="0"/>
                              <w:ind w:right="138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>Affecter à C la valeur A x B</w:t>
                            </w:r>
                          </w:p>
                          <w:p w14:paraId="37EE4026" w14:textId="669EBFC3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969"/>
                                <w:tab w:val="left" w:pos="4111"/>
                              </w:tabs>
                              <w:spacing w:after="0"/>
                              <w:ind w:right="138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>Affecter à A la valeur C + 4</w:t>
                            </w:r>
                          </w:p>
                          <w:p w14:paraId="4A1FBE9B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402"/>
                                <w:tab w:val="left" w:pos="3969"/>
                              </w:tabs>
                              <w:spacing w:after="0"/>
                              <w:ind w:right="138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>Afficher A, B, C</w:t>
                            </w:r>
                          </w:p>
                          <w:p w14:paraId="3EE0211E" w14:textId="77777777" w:rsidR="008F15BD" w:rsidRDefault="008F15BD" w:rsidP="005F21C8">
                            <w:pPr>
                              <w:tabs>
                                <w:tab w:val="left" w:pos="3402"/>
                                <w:tab w:val="left" w:pos="3969"/>
                              </w:tabs>
                            </w:pP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5" o:spid="_x0000_s1026" type="#_x0000_t202" style="position:absolute;margin-left:210.6pt;margin-top:2pt;width:156pt;height:8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" filled="f" stroked="f">
                <v:textbox inset=",7.2pt,,7.2pt">
                  <w:txbxContent>
                    <w:p w14:paraId="2B81B9A1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969"/>
                          <w:tab w:val="left" w:pos="4111"/>
                        </w:tabs>
                        <w:spacing w:after="0"/>
                        <w:ind w:right="138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>Saisir A</w:t>
                      </w:r>
                    </w:p>
                    <w:p w14:paraId="699DA07D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969"/>
                          <w:tab w:val="left" w:pos="4111"/>
                        </w:tabs>
                        <w:spacing w:after="0"/>
                        <w:ind w:right="138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>Affecter à B la valeur 5</w:t>
                      </w:r>
                    </w:p>
                    <w:p w14:paraId="5F22C44F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969"/>
                          <w:tab w:val="left" w:pos="4111"/>
                        </w:tabs>
                        <w:spacing w:after="0"/>
                        <w:ind w:right="138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>Affecter à C la valeur A x B</w:t>
                      </w:r>
                    </w:p>
                    <w:p w14:paraId="37EE4026" w14:textId="669EBFC3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969"/>
                          <w:tab w:val="left" w:pos="4111"/>
                        </w:tabs>
                        <w:spacing w:after="0"/>
                        <w:ind w:right="138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>Affecter à A la valeur C + 4</w:t>
                      </w:r>
                    </w:p>
                    <w:p w14:paraId="4A1FBE9B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402"/>
                          <w:tab w:val="left" w:pos="3969"/>
                        </w:tabs>
                        <w:spacing w:after="0"/>
                        <w:ind w:right="138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>Afficher A, B, C</w:t>
                      </w:r>
                    </w:p>
                    <w:p w14:paraId="3EE0211E" w14:textId="77777777" w:rsidR="008F15BD" w:rsidRDefault="008F15BD" w:rsidP="005F21C8">
                      <w:pPr>
                        <w:tabs>
                          <w:tab w:val="left" w:pos="3402"/>
                          <w:tab w:val="left" w:pos="3969"/>
                        </w:tabs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1AECB522" w14:textId="77777777" w:rsidR="00A515BE" w:rsidRDefault="00A515BE" w:rsidP="00C41CED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05EDA508" w14:textId="77777777" w:rsidR="00C41CED" w:rsidRPr="00741514" w:rsidRDefault="00C41CED" w:rsidP="00C41CED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741514">
        <w:rPr>
          <w:rFonts w:ascii="Arial" w:hAnsi="Arial"/>
          <w:b/>
          <w:sz w:val="20"/>
          <w:szCs w:val="20"/>
          <w:u w:val="single"/>
        </w:rPr>
        <w:t>Exercice 1 :</w:t>
      </w:r>
    </w:p>
    <w:p w14:paraId="08E0E8EB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Voici un algorithme</w:t>
      </w:r>
      <w:r w:rsidR="00821B60">
        <w:rPr>
          <w:rFonts w:ascii="Arial" w:hAnsi="Arial"/>
          <w:sz w:val="20"/>
          <w:szCs w:val="20"/>
        </w:rPr>
        <w:t xml:space="preserve"> </w:t>
      </w:r>
      <w:r w:rsidRPr="00741514">
        <w:rPr>
          <w:rFonts w:ascii="Arial" w:hAnsi="Arial"/>
          <w:sz w:val="20"/>
          <w:szCs w:val="20"/>
        </w:rPr>
        <w:t>:</w:t>
      </w:r>
    </w:p>
    <w:p w14:paraId="37543E03" w14:textId="77777777" w:rsidR="00C41CED" w:rsidRPr="002F6BBF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35DBCD3C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1) a) Quelle est la valeur de C affichée en sortie lorsque A = 3.</w:t>
      </w:r>
    </w:p>
    <w:p w14:paraId="4C5D4FF6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b) Même question lorsque A = 10.</w:t>
      </w:r>
    </w:p>
    <w:p w14:paraId="32D1700D" w14:textId="77777777" w:rsidR="00C41CED" w:rsidRPr="000D767A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27C47AD7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2) a) Quelle est la valeur de A affichée en sortie lorsque A = 8.</w:t>
      </w:r>
    </w:p>
    <w:p w14:paraId="37A954F6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b) Même question lorsque A = -7.</w:t>
      </w:r>
    </w:p>
    <w:p w14:paraId="762D2673" w14:textId="77777777" w:rsidR="00C41CED" w:rsidRPr="000D767A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3D28F5C0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3) Quelle valeur faut-il saisir </w:t>
      </w:r>
      <w:r w:rsidR="008E7814">
        <w:rPr>
          <w:rFonts w:ascii="Arial" w:hAnsi="Arial"/>
          <w:sz w:val="20"/>
          <w:szCs w:val="20"/>
        </w:rPr>
        <w:t xml:space="preserve">au départ </w:t>
      </w:r>
      <w:r w:rsidRPr="00741514">
        <w:rPr>
          <w:rFonts w:ascii="Arial" w:hAnsi="Arial"/>
          <w:sz w:val="20"/>
          <w:szCs w:val="20"/>
        </w:rPr>
        <w:t>pour obtenir A = 59 en sortie.</w:t>
      </w:r>
    </w:p>
    <w:p w14:paraId="676896D9" w14:textId="77777777" w:rsidR="002F6BBF" w:rsidRDefault="002F6BBF" w:rsidP="00C41CED">
      <w:pPr>
        <w:spacing w:after="0"/>
        <w:rPr>
          <w:rFonts w:ascii="Arial" w:hAnsi="Arial"/>
          <w:b/>
          <w:sz w:val="8"/>
          <w:szCs w:val="8"/>
          <w:u w:val="single"/>
        </w:rPr>
      </w:pPr>
    </w:p>
    <w:p w14:paraId="326FE357" w14:textId="77777777" w:rsidR="00B71A88" w:rsidRPr="005F21C8" w:rsidRDefault="00B71A88" w:rsidP="00C41CED">
      <w:pPr>
        <w:spacing w:after="0"/>
        <w:rPr>
          <w:rFonts w:ascii="Arial" w:hAnsi="Arial"/>
          <w:b/>
          <w:sz w:val="8"/>
          <w:szCs w:val="8"/>
          <w:u w:val="single"/>
        </w:rPr>
      </w:pPr>
    </w:p>
    <w:p w14:paraId="097158A6" w14:textId="77777777" w:rsidR="00C41CED" w:rsidRPr="00741514" w:rsidRDefault="00C41CED" w:rsidP="00C41CED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741514">
        <w:rPr>
          <w:rFonts w:ascii="Arial" w:hAnsi="Arial"/>
          <w:b/>
          <w:sz w:val="20"/>
          <w:szCs w:val="20"/>
          <w:u w:val="single"/>
        </w:rPr>
        <w:t>Exercice 2 :</w:t>
      </w:r>
    </w:p>
    <w:p w14:paraId="5C629C30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Un commerçant accorde une remise sur des articles. On souhaite connaître le montant de la remise en euros.</w:t>
      </w:r>
    </w:p>
    <w:p w14:paraId="4E0ECD01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Voici un algorithme donnant la solution au problème :</w:t>
      </w:r>
    </w:p>
    <w:p w14:paraId="28DB8AF6" w14:textId="77777777" w:rsidR="00C41CED" w:rsidRPr="000D767A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096ED2EA" w14:textId="77777777" w:rsidR="00C41CED" w:rsidRPr="00741514" w:rsidRDefault="00C41CED" w:rsidP="008E78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843" w:firstLine="1"/>
        <w:rPr>
          <w:rFonts w:ascii="Arial" w:hAnsi="Arial"/>
          <w:color w:val="FF0000"/>
          <w:sz w:val="20"/>
          <w:szCs w:val="20"/>
        </w:rPr>
      </w:pPr>
      <w:r w:rsidRPr="00741514">
        <w:rPr>
          <w:rFonts w:ascii="Arial" w:hAnsi="Arial"/>
          <w:color w:val="FF0000"/>
          <w:sz w:val="20"/>
          <w:szCs w:val="20"/>
        </w:rPr>
        <w:t>Saisir le prix de départ A</w:t>
      </w:r>
    </w:p>
    <w:p w14:paraId="7B9E22C9" w14:textId="77777777" w:rsidR="00C41CED" w:rsidRPr="00741514" w:rsidRDefault="00C41CED" w:rsidP="008E78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843" w:firstLine="1"/>
        <w:rPr>
          <w:rFonts w:ascii="Arial" w:hAnsi="Arial"/>
          <w:color w:val="FF0000"/>
          <w:sz w:val="20"/>
          <w:szCs w:val="20"/>
        </w:rPr>
      </w:pPr>
      <w:r w:rsidRPr="00741514">
        <w:rPr>
          <w:rFonts w:ascii="Arial" w:hAnsi="Arial"/>
          <w:color w:val="FF0000"/>
          <w:sz w:val="20"/>
          <w:szCs w:val="20"/>
        </w:rPr>
        <w:t>Saisir le pourcentage de remise P</w:t>
      </w:r>
    </w:p>
    <w:p w14:paraId="7CA979AB" w14:textId="77777777" w:rsidR="00C41CED" w:rsidRPr="00D77DAB" w:rsidRDefault="00C41CED" w:rsidP="008E78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843" w:firstLine="1"/>
        <w:rPr>
          <w:rFonts w:ascii="Arial" w:hAnsi="Arial"/>
          <w:color w:val="008000"/>
          <w:sz w:val="20"/>
          <w:szCs w:val="20"/>
        </w:rPr>
      </w:pPr>
      <w:r w:rsidRPr="00D77DAB">
        <w:rPr>
          <w:rFonts w:ascii="Arial" w:hAnsi="Arial"/>
          <w:color w:val="008000"/>
          <w:sz w:val="20"/>
          <w:szCs w:val="20"/>
        </w:rPr>
        <w:t xml:space="preserve">Affecter au montant de la remise R la valeur A x </w:t>
      </w:r>
      <w:r w:rsidR="00D77DAB" w:rsidRPr="00D77DAB">
        <w:rPr>
          <w:rFonts w:ascii="Arial" w:hAnsi="Arial"/>
          <w:color w:val="008000"/>
          <w:position w:val="-24"/>
          <w:sz w:val="20"/>
          <w:szCs w:val="20"/>
        </w:rPr>
        <w:object w:dxaOrig="460" w:dyaOrig="660" w14:anchorId="758E2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2pt;height:31pt" o:ole="">
            <v:imagedata r:id="rId9" o:title=""/>
          </v:shape>
          <o:OLEObject Type="Embed" ProgID="Equation.DSMT4" ShapeID="_x0000_i1031" DrawAspect="Content" ObjectID="_1440856263" r:id="rId10"/>
        </w:object>
      </w:r>
    </w:p>
    <w:p w14:paraId="0CAD90AE" w14:textId="77777777" w:rsidR="00C41CED" w:rsidRPr="00741514" w:rsidRDefault="00C41CED" w:rsidP="008E781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843" w:firstLine="1"/>
        <w:rPr>
          <w:rFonts w:ascii="Arial" w:hAnsi="Arial"/>
          <w:color w:val="008000"/>
          <w:sz w:val="20"/>
          <w:szCs w:val="20"/>
        </w:rPr>
      </w:pPr>
      <w:r w:rsidRPr="00741514">
        <w:rPr>
          <w:rFonts w:ascii="Arial" w:hAnsi="Arial"/>
          <w:color w:val="008000"/>
          <w:sz w:val="20"/>
          <w:szCs w:val="20"/>
        </w:rPr>
        <w:t>Afficher R</w:t>
      </w:r>
    </w:p>
    <w:p w14:paraId="79942AEA" w14:textId="77777777" w:rsidR="00C41CED" w:rsidRPr="002F6BBF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443F4CB1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1) a) Calculer la valeur de la variable R lorsque A = 56 et P = 30.</w:t>
      </w:r>
    </w:p>
    <w:p w14:paraId="4B6DFB8A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b) Donner une interprétation concrète du résultat précédent.</w:t>
      </w:r>
    </w:p>
    <w:p w14:paraId="5557C3C9" w14:textId="77777777" w:rsidR="00C41CED" w:rsidRPr="002F6BBF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22FECA04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2) Même question avec A = 13 et P = 45.</w:t>
      </w:r>
    </w:p>
    <w:p w14:paraId="2398C6AF" w14:textId="77777777" w:rsidR="00C41CED" w:rsidRPr="002F6BBF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370AE923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3) Compléter </w:t>
      </w:r>
      <w:r w:rsidR="008E7814">
        <w:rPr>
          <w:rFonts w:ascii="Arial" w:hAnsi="Arial"/>
          <w:sz w:val="20"/>
          <w:szCs w:val="20"/>
        </w:rPr>
        <w:t>l’algorithme</w:t>
      </w:r>
      <w:r w:rsidRPr="00741514">
        <w:rPr>
          <w:rFonts w:ascii="Arial" w:hAnsi="Arial"/>
          <w:sz w:val="20"/>
          <w:szCs w:val="20"/>
        </w:rPr>
        <w:t xml:space="preserve"> pour affiche</w:t>
      </w:r>
      <w:r w:rsidR="008E7814">
        <w:rPr>
          <w:rFonts w:ascii="Arial" w:hAnsi="Arial"/>
          <w:sz w:val="20"/>
          <w:szCs w:val="20"/>
        </w:rPr>
        <w:t>r</w:t>
      </w:r>
      <w:r w:rsidRPr="00741514">
        <w:rPr>
          <w:rFonts w:ascii="Arial" w:hAnsi="Arial"/>
          <w:sz w:val="20"/>
          <w:szCs w:val="20"/>
        </w:rPr>
        <w:t xml:space="preserve"> également le prix à payer B.</w:t>
      </w:r>
    </w:p>
    <w:p w14:paraId="389EBB15" w14:textId="77777777" w:rsidR="00C41CED" w:rsidRPr="002F6BBF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3C7BE687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4) a) Calculer la valeur des variables R et B lorsque A = 159 et P = 24.</w:t>
      </w:r>
    </w:p>
    <w:p w14:paraId="784790F9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b) Donner une interprétation concrète des résultats précédents.</w:t>
      </w:r>
    </w:p>
    <w:p w14:paraId="6C9188AE" w14:textId="77777777" w:rsidR="00C41CED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26356E87" w14:textId="77777777" w:rsidR="00B71A88" w:rsidRPr="005F21C8" w:rsidRDefault="00B71A88" w:rsidP="00C41CED">
      <w:pPr>
        <w:spacing w:after="0"/>
        <w:rPr>
          <w:rFonts w:ascii="Arial" w:hAnsi="Arial"/>
          <w:sz w:val="8"/>
          <w:szCs w:val="8"/>
        </w:rPr>
      </w:pPr>
    </w:p>
    <w:p w14:paraId="6ADDF97F" w14:textId="78EBB607" w:rsidR="00C41CED" w:rsidRPr="00741514" w:rsidRDefault="00D77DAB" w:rsidP="00C41CED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rFonts w:ascii="Arial" w:hAnsi="Arial"/>
          <w:noProof/>
          <w:sz w:val="20"/>
          <w:szCs w:val="20"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68A3488C" wp14:editId="05B32EF2">
                <wp:simplePos x="0" y="0"/>
                <wp:positionH relativeFrom="column">
                  <wp:posOffset>5166360</wp:posOffset>
                </wp:positionH>
                <wp:positionV relativeFrom="paragraph">
                  <wp:posOffset>5778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7059A8A" w14:textId="77777777" w:rsidR="008F15BD" w:rsidRPr="003B1847" w:rsidRDefault="008F15BD" w:rsidP="00C41CED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2D069133" w14:textId="77777777" w:rsidR="008F15BD" w:rsidRDefault="00D77DAB" w:rsidP="00C41CED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2" w:history="1">
                                <w:r w:rsidR="008F15BD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FFD2F1C" w14:textId="77777777" w:rsidR="008F15BD" w:rsidRPr="00074971" w:rsidRDefault="008F15BD" w:rsidP="00C41CED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" o:spid="_x0000_s1027" style="position:absolute;margin-left:406.8pt;margin-top:4.55pt;width:375.1pt;height:74.15pt;z-index:25165772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">
                <v:shape id="Picture 23" o:spid="_x0000_s1028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13" o:title=""/>
                </v:shape>
                <v:shape id="Text Box 24" o:spid="_x0000_s1029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77059A8A" w14:textId="77777777" w:rsidR="008F15BD" w:rsidRPr="003B1847" w:rsidRDefault="008F15BD" w:rsidP="00C41CED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2D069133" w14:textId="77777777" w:rsidR="008F15BD" w:rsidRDefault="00D77DAB" w:rsidP="00C41CED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14" w:history="1">
                          <w:r w:rsidR="008F15BD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FFD2F1C" w14:textId="77777777" w:rsidR="008F15BD" w:rsidRPr="00074971" w:rsidRDefault="008F15BD" w:rsidP="00C41CED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C41CED" w:rsidRPr="00741514">
        <w:rPr>
          <w:rFonts w:ascii="Arial" w:hAnsi="Arial"/>
          <w:b/>
          <w:sz w:val="20"/>
          <w:szCs w:val="20"/>
          <w:u w:val="single"/>
        </w:rPr>
        <w:t>Exercice 3 :</w:t>
      </w:r>
    </w:p>
    <w:p w14:paraId="60B96FC6" w14:textId="4E7851EC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Rédiger un algorithme permettant de calculer le pourcentage de réduction d'un article connaissant le prix de départ et le prix à payer.</w:t>
      </w:r>
    </w:p>
    <w:p w14:paraId="4501FBD6" w14:textId="67D3035C" w:rsidR="008F15BD" w:rsidRDefault="00297C50" w:rsidP="008F15BD">
      <w:pPr>
        <w:spacing w:after="0"/>
        <w:rPr>
          <w:rFonts w:ascii="Arial" w:hAnsi="Arial"/>
          <w:sz w:val="8"/>
          <w:szCs w:val="8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C9ABEC7" wp14:editId="7469FC08">
                <wp:simplePos x="0" y="0"/>
                <wp:positionH relativeFrom="column">
                  <wp:posOffset>2583180</wp:posOffset>
                </wp:positionH>
                <wp:positionV relativeFrom="paragraph">
                  <wp:posOffset>24765</wp:posOffset>
                </wp:positionV>
                <wp:extent cx="2143760" cy="715645"/>
                <wp:effectExtent l="0" t="0" r="0" b="5715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43760" cy="715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1B622E94" w14:textId="2F53DD0D" w:rsidR="008F15BD" w:rsidRPr="00D77DAB" w:rsidRDefault="008F15BD" w:rsidP="00D77DA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-176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41514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 xml:space="preserve">Saisir le réel </w:t>
                            </w:r>
                            <w:r w:rsidRPr="00741514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  <w:p w14:paraId="20A198E4" w14:textId="77777777" w:rsidR="008F15BD" w:rsidRPr="00D77DAB" w:rsidRDefault="008F15BD" w:rsidP="00297C50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-176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a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x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+ 1</w:t>
                            </w:r>
                          </w:p>
                          <w:p w14:paraId="48AC2C26" w14:textId="45678486" w:rsidR="008F15BD" w:rsidRPr="00D77DAB" w:rsidRDefault="008F15BD" w:rsidP="00D77DA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-176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b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2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a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- 3</w:t>
                            </w:r>
                          </w:p>
                          <w:p w14:paraId="1026845A" w14:textId="77777777" w:rsidR="008F15BD" w:rsidRPr="00D77DAB" w:rsidRDefault="008F15BD" w:rsidP="00297C50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-176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iche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a,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8" o:spid="_x0000_s1030" type="#_x0000_t202" style="position:absolute;margin-left:203.4pt;margin-top:1.95pt;width:168.8pt;height:56.35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" filled="f" stroked="f">
                <v:textbox style="mso-fit-shape-to-text:t">
                  <w:txbxContent>
                    <w:p w14:paraId="1B622E94" w14:textId="2F53DD0D" w:rsidR="008F15BD" w:rsidRPr="00D77DAB" w:rsidRDefault="008F15BD" w:rsidP="00D77DA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-176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741514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 xml:space="preserve">Saisir le réel </w:t>
                      </w:r>
                      <w:r w:rsidRPr="00741514">
                        <w:rPr>
                          <w:rFonts w:ascii="Times New Roman" w:hAnsi="Times New Roman"/>
                          <w:i/>
                          <w:color w:val="FF0000"/>
                          <w:sz w:val="20"/>
                          <w:szCs w:val="20"/>
                        </w:rPr>
                        <w:t>x</w:t>
                      </w:r>
                    </w:p>
                    <w:p w14:paraId="20A198E4" w14:textId="77777777" w:rsidR="008F15BD" w:rsidRPr="00D77DAB" w:rsidRDefault="008F15BD" w:rsidP="00297C50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-176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a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x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+ 1</w:t>
                      </w:r>
                    </w:p>
                    <w:p w14:paraId="48AC2C26" w14:textId="45678486" w:rsidR="008F15BD" w:rsidRPr="00D77DAB" w:rsidRDefault="008F15BD" w:rsidP="00D77DA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-176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b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2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a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- 3</w:t>
                      </w:r>
                    </w:p>
                    <w:p w14:paraId="1026845A" w14:textId="77777777" w:rsidR="008F15BD" w:rsidRPr="00D77DAB" w:rsidRDefault="008F15BD" w:rsidP="00297C50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-176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iche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a, b</w:t>
                      </w:r>
                    </w:p>
                  </w:txbxContent>
                </v:textbox>
              </v:shape>
            </w:pict>
          </mc:Fallback>
        </mc:AlternateContent>
      </w:r>
    </w:p>
    <w:p w14:paraId="782712B6" w14:textId="77777777" w:rsidR="00B71A88" w:rsidRPr="005F21C8" w:rsidRDefault="00B71A88" w:rsidP="008F15BD">
      <w:pPr>
        <w:spacing w:after="0"/>
        <w:rPr>
          <w:rFonts w:ascii="Arial" w:hAnsi="Arial"/>
          <w:sz w:val="8"/>
          <w:szCs w:val="8"/>
        </w:rPr>
      </w:pPr>
    </w:p>
    <w:p w14:paraId="0E05C562" w14:textId="77777777" w:rsidR="00C41CED" w:rsidRPr="00741514" w:rsidRDefault="00C41CED" w:rsidP="00C41CED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741514">
        <w:rPr>
          <w:rFonts w:ascii="Arial" w:hAnsi="Arial"/>
          <w:b/>
          <w:sz w:val="20"/>
          <w:szCs w:val="20"/>
          <w:u w:val="single"/>
        </w:rPr>
        <w:t>Exercice 4 :</w:t>
      </w:r>
    </w:p>
    <w:p w14:paraId="0E71FE6C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On considère l'algorithme </w:t>
      </w:r>
      <w:r w:rsidR="00B71A88">
        <w:rPr>
          <w:rFonts w:ascii="Arial" w:hAnsi="Arial"/>
          <w:sz w:val="20"/>
          <w:szCs w:val="20"/>
        </w:rPr>
        <w:t>ci-contre</w:t>
      </w:r>
      <w:r w:rsidR="00821B60">
        <w:rPr>
          <w:rFonts w:ascii="Arial" w:hAnsi="Arial"/>
          <w:sz w:val="20"/>
          <w:szCs w:val="20"/>
        </w:rPr>
        <w:t xml:space="preserve"> </w:t>
      </w:r>
      <w:r w:rsidRPr="00741514">
        <w:rPr>
          <w:rFonts w:ascii="Arial" w:hAnsi="Arial"/>
          <w:sz w:val="20"/>
          <w:szCs w:val="20"/>
        </w:rPr>
        <w:t>:</w:t>
      </w:r>
    </w:p>
    <w:p w14:paraId="463A2317" w14:textId="77777777" w:rsidR="00C41CED" w:rsidRPr="002F6BBF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3F61097D" w14:textId="77777777" w:rsidR="008F15BD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Faire fonctionner l'algorithm</w:t>
      </w:r>
      <w:r w:rsidR="008F15BD">
        <w:rPr>
          <w:rFonts w:ascii="Arial" w:hAnsi="Arial"/>
          <w:sz w:val="20"/>
          <w:szCs w:val="20"/>
        </w:rPr>
        <w:t>e et compléter le tableau</w:t>
      </w:r>
    </w:p>
    <w:p w14:paraId="08B5DBFA" w14:textId="77777777" w:rsidR="00C41CED" w:rsidRDefault="008F15BD" w:rsidP="00C41CED">
      <w:pPr>
        <w:spacing w:after="0"/>
        <w:rPr>
          <w:rFonts w:ascii="Arial" w:hAnsi="Arial"/>
          <w:sz w:val="20"/>
          <w:szCs w:val="20"/>
        </w:rPr>
      </w:pPr>
      <w:proofErr w:type="gramStart"/>
      <w:r>
        <w:rPr>
          <w:rFonts w:ascii="Arial" w:hAnsi="Arial"/>
          <w:sz w:val="20"/>
          <w:szCs w:val="20"/>
        </w:rPr>
        <w:t>qui</w:t>
      </w:r>
      <w:proofErr w:type="gramEnd"/>
      <w:r>
        <w:rPr>
          <w:rFonts w:ascii="Arial" w:hAnsi="Arial"/>
          <w:sz w:val="20"/>
          <w:szCs w:val="20"/>
        </w:rPr>
        <w:t xml:space="preserve"> suit. </w:t>
      </w:r>
    </w:p>
    <w:p w14:paraId="6CD1AC9B" w14:textId="77777777" w:rsidR="00C41CED" w:rsidRPr="000D767A" w:rsidRDefault="00C41CED" w:rsidP="00C41CED">
      <w:pP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jc w:val="center"/>
        <w:tblInd w:w="2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226"/>
        <w:gridCol w:w="1226"/>
        <w:gridCol w:w="1226"/>
        <w:gridCol w:w="1226"/>
        <w:gridCol w:w="1226"/>
        <w:gridCol w:w="1226"/>
      </w:tblGrid>
      <w:tr w:rsidR="00C41CED" w:rsidRPr="00072704" w14:paraId="3A6587C4" w14:textId="77777777" w:rsidTr="00B1739D">
        <w:trPr>
          <w:jc w:val="center"/>
        </w:trPr>
        <w:tc>
          <w:tcPr>
            <w:tcW w:w="1226" w:type="dxa"/>
          </w:tcPr>
          <w:p w14:paraId="42D7B384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lastRenderedPageBreak/>
              <w:t xml:space="preserve">Entrée </w:t>
            </w:r>
            <w:r w:rsidRPr="00072704">
              <w:rPr>
                <w:rFonts w:ascii="Times New Roman" w:hAnsi="Times New Roman"/>
                <w:i/>
                <w:color w:val="FF0000"/>
                <w:sz w:val="20"/>
                <w:szCs w:val="20"/>
              </w:rPr>
              <w:t>x</w:t>
            </w:r>
          </w:p>
        </w:tc>
        <w:tc>
          <w:tcPr>
            <w:tcW w:w="1226" w:type="dxa"/>
          </w:tcPr>
          <w:p w14:paraId="680E9682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3</w:t>
            </w:r>
          </w:p>
        </w:tc>
        <w:tc>
          <w:tcPr>
            <w:tcW w:w="1226" w:type="dxa"/>
          </w:tcPr>
          <w:p w14:paraId="12B0E4FA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1226" w:type="dxa"/>
          </w:tcPr>
          <w:p w14:paraId="274D05F1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7</w:t>
            </w:r>
          </w:p>
        </w:tc>
        <w:tc>
          <w:tcPr>
            <w:tcW w:w="1226" w:type="dxa"/>
          </w:tcPr>
          <w:p w14:paraId="50E9AE17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10</w:t>
            </w:r>
          </w:p>
        </w:tc>
        <w:tc>
          <w:tcPr>
            <w:tcW w:w="1226" w:type="dxa"/>
          </w:tcPr>
          <w:p w14:paraId="2FC88365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20</w:t>
            </w:r>
          </w:p>
        </w:tc>
      </w:tr>
      <w:tr w:rsidR="00C41CED" w:rsidRPr="00072704" w14:paraId="002F32A4" w14:textId="77777777" w:rsidTr="00B1739D">
        <w:trPr>
          <w:jc w:val="center"/>
        </w:trPr>
        <w:tc>
          <w:tcPr>
            <w:tcW w:w="1226" w:type="dxa"/>
          </w:tcPr>
          <w:p w14:paraId="64164E61" w14:textId="77777777" w:rsidR="00C41CED" w:rsidRPr="00072704" w:rsidRDefault="00C41CED" w:rsidP="00C41CED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 w:rsidRPr="00072704">
              <w:rPr>
                <w:rFonts w:ascii="Arial" w:hAnsi="Arial"/>
                <w:color w:val="008000"/>
                <w:sz w:val="20"/>
                <w:szCs w:val="20"/>
              </w:rPr>
              <w:t xml:space="preserve">Sortie </w:t>
            </w:r>
            <w:r w:rsidRPr="00072704">
              <w:rPr>
                <w:rFonts w:ascii="Times New Roman" w:hAnsi="Times New Roman"/>
                <w:i/>
                <w:color w:val="008000"/>
                <w:sz w:val="20"/>
                <w:szCs w:val="20"/>
              </w:rPr>
              <w:t>a</w:t>
            </w:r>
          </w:p>
        </w:tc>
        <w:tc>
          <w:tcPr>
            <w:tcW w:w="1226" w:type="dxa"/>
          </w:tcPr>
          <w:p w14:paraId="46C9D9D2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26" w:type="dxa"/>
          </w:tcPr>
          <w:p w14:paraId="48B62D6C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26" w:type="dxa"/>
          </w:tcPr>
          <w:p w14:paraId="0FF963CD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26" w:type="dxa"/>
          </w:tcPr>
          <w:p w14:paraId="6D766199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26" w:type="dxa"/>
          </w:tcPr>
          <w:p w14:paraId="718B1846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</w:tr>
      <w:tr w:rsidR="00C41CED" w:rsidRPr="00072704" w14:paraId="6BA2B3A4" w14:textId="77777777" w:rsidTr="00B1739D">
        <w:trPr>
          <w:jc w:val="center"/>
        </w:trPr>
        <w:tc>
          <w:tcPr>
            <w:tcW w:w="1226" w:type="dxa"/>
          </w:tcPr>
          <w:p w14:paraId="2DB65EC6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  <w:r w:rsidRPr="00072704">
              <w:rPr>
                <w:rFonts w:ascii="Arial" w:hAnsi="Arial"/>
                <w:color w:val="008000"/>
                <w:sz w:val="20"/>
                <w:szCs w:val="20"/>
              </w:rPr>
              <w:t xml:space="preserve">Sortie </w:t>
            </w:r>
            <w:r w:rsidRPr="00072704">
              <w:rPr>
                <w:rFonts w:ascii="Times New Roman" w:hAnsi="Times New Roman"/>
                <w:i/>
                <w:color w:val="008000"/>
                <w:sz w:val="20"/>
                <w:szCs w:val="20"/>
              </w:rPr>
              <w:t>b</w:t>
            </w:r>
          </w:p>
        </w:tc>
        <w:tc>
          <w:tcPr>
            <w:tcW w:w="1226" w:type="dxa"/>
          </w:tcPr>
          <w:p w14:paraId="485E9751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26" w:type="dxa"/>
          </w:tcPr>
          <w:p w14:paraId="6FDFC7EE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26" w:type="dxa"/>
          </w:tcPr>
          <w:p w14:paraId="7705D691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26" w:type="dxa"/>
          </w:tcPr>
          <w:p w14:paraId="3605621A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1226" w:type="dxa"/>
          </w:tcPr>
          <w:p w14:paraId="079148CE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</w:tr>
    </w:tbl>
    <w:p w14:paraId="5BD28C3E" w14:textId="77777777" w:rsidR="00B71A88" w:rsidRDefault="00B71A88" w:rsidP="00C41CED">
      <w:pPr>
        <w:spacing w:after="0"/>
        <w:rPr>
          <w:rFonts w:ascii="Arial" w:hAnsi="Arial"/>
          <w:sz w:val="8"/>
          <w:szCs w:val="8"/>
        </w:rPr>
      </w:pPr>
    </w:p>
    <w:p w14:paraId="375B157E" w14:textId="77777777" w:rsidR="00C41CED" w:rsidRPr="005F21C8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3C545CFD" w14:textId="77777777" w:rsidR="00C41CED" w:rsidRPr="00741514" w:rsidRDefault="00B71A88" w:rsidP="00C41CED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7E1F171" wp14:editId="51F83E23">
                <wp:simplePos x="0" y="0"/>
                <wp:positionH relativeFrom="column">
                  <wp:posOffset>2632710</wp:posOffset>
                </wp:positionH>
                <wp:positionV relativeFrom="paragraph">
                  <wp:posOffset>29845</wp:posOffset>
                </wp:positionV>
                <wp:extent cx="2451100" cy="1416050"/>
                <wp:effectExtent l="0" t="0" r="0" b="0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51100" cy="141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8C800E7" w14:textId="4A5C68A5" w:rsidR="008F15BD" w:rsidRPr="00D77DAB" w:rsidRDefault="008F15BD" w:rsidP="00D77DA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556" w:firstLine="1"/>
                              <w:rPr>
                                <w:rFonts w:ascii="Arial" w:hAnsi="Arial"/>
                                <w:color w:val="FF6600"/>
                                <w:sz w:val="20"/>
                                <w:szCs w:val="20"/>
                              </w:rPr>
                            </w:pPr>
                            <w:r w:rsidRPr="00741514">
                              <w:rPr>
                                <w:rFonts w:ascii="Arial" w:hAnsi="Arial"/>
                                <w:color w:val="FF66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741514">
                              <w:rPr>
                                <w:rFonts w:ascii="Times New Roman" w:hAnsi="Times New Roman"/>
                                <w:i/>
                                <w:color w:val="FF6600"/>
                                <w:sz w:val="20"/>
                                <w:szCs w:val="20"/>
                              </w:rPr>
                              <w:t>x</w:t>
                            </w:r>
                            <w:r w:rsidRPr="00741514">
                              <w:rPr>
                                <w:rFonts w:ascii="Arial" w:hAnsi="Arial"/>
                                <w:color w:val="FF6600"/>
                                <w:sz w:val="20"/>
                                <w:szCs w:val="20"/>
                              </w:rPr>
                              <w:t xml:space="preserve"> la valeur 2</w:t>
                            </w:r>
                          </w:p>
                          <w:p w14:paraId="6BD76B2B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556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a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x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- 1</w:t>
                            </w:r>
                          </w:p>
                          <w:p w14:paraId="423734E0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556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b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2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  <w:p w14:paraId="5AF450B6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556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c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="00D77DAB" w:rsidRPr="00D77DAB">
                              <w:rPr>
                                <w:rFonts w:ascii="Arial" w:hAnsi="Arial"/>
                                <w:color w:val="008000"/>
                                <w:position w:val="-24"/>
                                <w:sz w:val="20"/>
                                <w:szCs w:val="20"/>
                              </w:rPr>
                              <w:object w:dxaOrig="240" w:dyaOrig="660" w14:anchorId="6F66E036">
                                <v:shape id="_x0000_i1035" type="#_x0000_t75" style="width:11pt;height:29pt" o:ole="">
                                  <v:imagedata r:id="rId15" o:title=""/>
                                </v:shape>
                                <o:OLEObject Type="Embed" ProgID="Equation.DSMT4" ShapeID="_x0000_i1035" DrawAspect="Content" ObjectID="_1440856264" r:id="rId16"/>
                              </w:object>
                            </w:r>
                          </w:p>
                          <w:p w14:paraId="69C94010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556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d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c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+ 2</w:t>
                            </w:r>
                          </w:p>
                          <w:p w14:paraId="68AB9FDE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556" w:firstLine="1"/>
                              <w:rPr>
                                <w:rFonts w:ascii="Arial" w:hAnsi="Arial"/>
                                <w:color w:val="008000"/>
                                <w:sz w:val="8"/>
                                <w:szCs w:val="8"/>
                              </w:rPr>
                            </w:pPr>
                          </w:p>
                          <w:p w14:paraId="1B2103BB" w14:textId="77777777" w:rsidR="008F15BD" w:rsidRPr="00D77DAB" w:rsidRDefault="008F15BD" w:rsidP="008F15BD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ind w:left="708" w:right="556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iche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19" o:spid="_x0000_s1031" type="#_x0000_t202" style="position:absolute;margin-left:207.3pt;margin-top:2.35pt;width:193pt;height:111.5pt;z-index:2516638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" filled="f" stroked="f">
                <v:textbox style="mso-fit-shape-to-text:t">
                  <w:txbxContent>
                    <w:p w14:paraId="38C800E7" w14:textId="4A5C68A5" w:rsidR="008F15BD" w:rsidRPr="00D77DAB" w:rsidRDefault="008F15BD" w:rsidP="00D77DA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556" w:firstLine="1"/>
                        <w:rPr>
                          <w:rFonts w:ascii="Arial" w:hAnsi="Arial"/>
                          <w:color w:val="FF6600"/>
                          <w:sz w:val="20"/>
                          <w:szCs w:val="20"/>
                        </w:rPr>
                      </w:pPr>
                      <w:r w:rsidRPr="00741514">
                        <w:rPr>
                          <w:rFonts w:ascii="Arial" w:hAnsi="Arial"/>
                          <w:color w:val="FF6600"/>
                          <w:sz w:val="20"/>
                          <w:szCs w:val="20"/>
                        </w:rPr>
                        <w:t xml:space="preserve">Affecter à </w:t>
                      </w:r>
                      <w:r w:rsidRPr="00741514">
                        <w:rPr>
                          <w:rFonts w:ascii="Times New Roman" w:hAnsi="Times New Roman"/>
                          <w:i/>
                          <w:color w:val="FF6600"/>
                          <w:sz w:val="20"/>
                          <w:szCs w:val="20"/>
                        </w:rPr>
                        <w:t>x</w:t>
                      </w:r>
                      <w:r w:rsidRPr="00741514">
                        <w:rPr>
                          <w:rFonts w:ascii="Arial" w:hAnsi="Arial"/>
                          <w:color w:val="FF6600"/>
                          <w:sz w:val="20"/>
                          <w:szCs w:val="20"/>
                        </w:rPr>
                        <w:t xml:space="preserve"> la valeur 2</w:t>
                      </w:r>
                    </w:p>
                    <w:p w14:paraId="6BD76B2B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556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a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x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- 1</w:t>
                      </w:r>
                    </w:p>
                    <w:p w14:paraId="423734E0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556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b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2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a</w:t>
                      </w:r>
                    </w:p>
                    <w:p w14:paraId="5AF450B6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556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c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="00D77DAB" w:rsidRPr="00D77DAB">
                        <w:rPr>
                          <w:rFonts w:ascii="Arial" w:hAnsi="Arial"/>
                          <w:color w:val="008000"/>
                          <w:position w:val="-24"/>
                          <w:sz w:val="20"/>
                          <w:szCs w:val="20"/>
                        </w:rPr>
                        <w:object w:dxaOrig="240" w:dyaOrig="660" w14:anchorId="6F66E036">
                          <v:shape id="_x0000_i1035" type="#_x0000_t75" style="width:11pt;height:29pt" o:ole="">
                            <v:imagedata r:id="rId17" o:title=""/>
                          </v:shape>
                          <o:OLEObject Type="Embed" ProgID="Equation.DSMT4" ShapeID="_x0000_i1035" DrawAspect="Content" ObjectID="_1440856264" r:id="rId18"/>
                        </w:object>
                      </w:r>
                    </w:p>
                    <w:p w14:paraId="69C94010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556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d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c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+ 2</w:t>
                      </w:r>
                    </w:p>
                    <w:p w14:paraId="68AB9FDE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556" w:firstLine="1"/>
                        <w:rPr>
                          <w:rFonts w:ascii="Arial" w:hAnsi="Arial"/>
                          <w:color w:val="008000"/>
                          <w:sz w:val="8"/>
                          <w:szCs w:val="8"/>
                        </w:rPr>
                      </w:pPr>
                    </w:p>
                    <w:p w14:paraId="1B2103BB" w14:textId="77777777" w:rsidR="008F15BD" w:rsidRPr="00D77DAB" w:rsidRDefault="008F15BD" w:rsidP="008F15BD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ind w:left="708" w:right="556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iche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C41CED" w:rsidRPr="00741514">
        <w:rPr>
          <w:rFonts w:ascii="Arial" w:hAnsi="Arial"/>
          <w:b/>
          <w:sz w:val="20"/>
          <w:szCs w:val="20"/>
          <w:u w:val="single"/>
        </w:rPr>
        <w:t>Exercice 5 :</w:t>
      </w:r>
    </w:p>
    <w:p w14:paraId="0B802410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1) Qu'affiche </w:t>
      </w:r>
      <w:r w:rsidR="00B71A88" w:rsidRPr="00741514">
        <w:rPr>
          <w:rFonts w:ascii="Arial" w:hAnsi="Arial"/>
          <w:sz w:val="20"/>
          <w:szCs w:val="20"/>
        </w:rPr>
        <w:t xml:space="preserve">en sortie </w:t>
      </w:r>
      <w:r w:rsidRPr="00741514">
        <w:rPr>
          <w:rFonts w:ascii="Arial" w:hAnsi="Arial"/>
          <w:sz w:val="20"/>
          <w:szCs w:val="20"/>
        </w:rPr>
        <w:t>l'algorithme</w:t>
      </w:r>
      <w:r w:rsidR="00B71A88">
        <w:rPr>
          <w:rFonts w:ascii="Arial" w:hAnsi="Arial"/>
          <w:sz w:val="20"/>
          <w:szCs w:val="20"/>
        </w:rPr>
        <w:t xml:space="preserve"> ci-contre ?</w:t>
      </w:r>
    </w:p>
    <w:p w14:paraId="4DF43E99" w14:textId="77777777" w:rsidR="00C41CED" w:rsidRPr="002F6BBF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2E1243AF" w14:textId="77777777" w:rsidR="00B71A88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2) a) Modifier l'algorithme pour que la valeur de</w:t>
      </w:r>
    </w:p>
    <w:p w14:paraId="0DBB4AB9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</w:t>
      </w:r>
      <w:r w:rsidR="00B71A88">
        <w:rPr>
          <w:rFonts w:ascii="Arial" w:hAnsi="Arial"/>
          <w:sz w:val="20"/>
          <w:szCs w:val="20"/>
        </w:rPr>
        <w:t xml:space="preserve">       </w:t>
      </w:r>
      <w:proofErr w:type="gramStart"/>
      <w:r w:rsidRPr="00741514">
        <w:rPr>
          <w:rFonts w:ascii="Times New Roman" w:hAnsi="Times New Roman"/>
          <w:i/>
          <w:sz w:val="20"/>
          <w:szCs w:val="20"/>
        </w:rPr>
        <w:t>x</w:t>
      </w:r>
      <w:proofErr w:type="gramEnd"/>
      <w:r w:rsidRPr="00741514">
        <w:rPr>
          <w:rFonts w:ascii="Arial" w:hAnsi="Arial"/>
          <w:sz w:val="20"/>
          <w:szCs w:val="20"/>
        </w:rPr>
        <w:t xml:space="preserve"> ne soit plus im</w:t>
      </w:r>
      <w:r w:rsidR="008E7814">
        <w:rPr>
          <w:rFonts w:ascii="Arial" w:hAnsi="Arial"/>
          <w:sz w:val="20"/>
          <w:szCs w:val="20"/>
        </w:rPr>
        <w:t>posée mais soit saisie au départ</w:t>
      </w:r>
      <w:r w:rsidRPr="00741514">
        <w:rPr>
          <w:rFonts w:ascii="Arial" w:hAnsi="Arial"/>
          <w:sz w:val="20"/>
          <w:szCs w:val="20"/>
        </w:rPr>
        <w:t>.</w:t>
      </w:r>
    </w:p>
    <w:p w14:paraId="652E4CE2" w14:textId="77777777" w:rsidR="00B71A88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b) Faire fonctionner ce nouvel algorithme et </w:t>
      </w:r>
    </w:p>
    <w:p w14:paraId="3C48645A" w14:textId="20F6C149" w:rsidR="00C41CED" w:rsidRPr="00741514" w:rsidRDefault="00297C50" w:rsidP="00C41CED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    </w:t>
      </w:r>
      <w:r w:rsidR="00C41CED" w:rsidRPr="00741514">
        <w:rPr>
          <w:rFonts w:ascii="Arial" w:hAnsi="Arial"/>
          <w:sz w:val="20"/>
          <w:szCs w:val="20"/>
        </w:rPr>
        <w:t>compléter le tableau 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875"/>
        <w:gridCol w:w="843"/>
        <w:gridCol w:w="689"/>
        <w:gridCol w:w="819"/>
        <w:gridCol w:w="909"/>
      </w:tblGrid>
      <w:tr w:rsidR="00C41CED" w:rsidRPr="00072704" w14:paraId="65AF5D55" w14:textId="77777777" w:rsidTr="00B71A88">
        <w:tc>
          <w:tcPr>
            <w:tcW w:w="817" w:type="dxa"/>
          </w:tcPr>
          <w:p w14:paraId="403E99E7" w14:textId="77777777" w:rsidR="00C41CED" w:rsidRPr="00072704" w:rsidRDefault="008E7814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  <w:r>
              <w:rPr>
                <w:rFonts w:ascii="Arial" w:hAnsi="Arial"/>
                <w:color w:val="FF0000"/>
                <w:sz w:val="20"/>
                <w:szCs w:val="20"/>
              </w:rPr>
              <w:t xml:space="preserve">       </w:t>
            </w:r>
            <w:r w:rsidR="00C41CED" w:rsidRPr="00072704">
              <w:rPr>
                <w:rFonts w:ascii="Times New Roman" w:hAnsi="Times New Roman"/>
                <w:i/>
                <w:color w:val="FF0000"/>
                <w:sz w:val="20"/>
                <w:szCs w:val="20"/>
              </w:rPr>
              <w:t>x</w:t>
            </w:r>
          </w:p>
        </w:tc>
        <w:tc>
          <w:tcPr>
            <w:tcW w:w="875" w:type="dxa"/>
          </w:tcPr>
          <w:p w14:paraId="3CA2F827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-4</w:t>
            </w:r>
          </w:p>
        </w:tc>
        <w:tc>
          <w:tcPr>
            <w:tcW w:w="843" w:type="dxa"/>
          </w:tcPr>
          <w:p w14:paraId="5316C3B6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0</w:t>
            </w:r>
          </w:p>
        </w:tc>
        <w:tc>
          <w:tcPr>
            <w:tcW w:w="689" w:type="dxa"/>
          </w:tcPr>
          <w:p w14:paraId="2B5F0B43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5</w:t>
            </w:r>
          </w:p>
        </w:tc>
        <w:tc>
          <w:tcPr>
            <w:tcW w:w="819" w:type="dxa"/>
          </w:tcPr>
          <w:p w14:paraId="783FE3A0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10</w:t>
            </w:r>
          </w:p>
        </w:tc>
        <w:tc>
          <w:tcPr>
            <w:tcW w:w="909" w:type="dxa"/>
          </w:tcPr>
          <w:p w14:paraId="460C6C9B" w14:textId="77777777" w:rsidR="00C41CED" w:rsidRPr="00072704" w:rsidRDefault="00C41CED" w:rsidP="00C41CED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072704">
              <w:rPr>
                <w:rFonts w:ascii="Arial" w:hAnsi="Arial"/>
                <w:color w:val="FF0000"/>
                <w:sz w:val="20"/>
                <w:szCs w:val="20"/>
              </w:rPr>
              <w:t>11</w:t>
            </w:r>
          </w:p>
        </w:tc>
      </w:tr>
      <w:tr w:rsidR="00C41CED" w:rsidRPr="00072704" w14:paraId="0ED45CFE" w14:textId="77777777" w:rsidTr="00B71A88">
        <w:tc>
          <w:tcPr>
            <w:tcW w:w="817" w:type="dxa"/>
          </w:tcPr>
          <w:p w14:paraId="139C7CB8" w14:textId="77777777" w:rsidR="00C41CED" w:rsidRPr="00072704" w:rsidRDefault="008E7814" w:rsidP="00C41CED">
            <w:pPr>
              <w:spacing w:after="0"/>
              <w:rPr>
                <w:rFonts w:ascii="Arial" w:hAnsi="Arial"/>
                <w:color w:val="008000"/>
                <w:sz w:val="20"/>
                <w:szCs w:val="20"/>
              </w:rPr>
            </w:pPr>
            <w:r>
              <w:rPr>
                <w:rFonts w:ascii="Arial" w:hAnsi="Arial"/>
                <w:color w:val="008000"/>
                <w:sz w:val="20"/>
                <w:szCs w:val="20"/>
              </w:rPr>
              <w:t xml:space="preserve">      </w:t>
            </w:r>
            <w:r w:rsidR="00C41CED" w:rsidRPr="00072704">
              <w:rPr>
                <w:rFonts w:ascii="Times New Roman" w:hAnsi="Times New Roman"/>
                <w:i/>
                <w:color w:val="008000"/>
                <w:sz w:val="20"/>
                <w:szCs w:val="20"/>
              </w:rPr>
              <w:t>d</w:t>
            </w:r>
          </w:p>
        </w:tc>
        <w:tc>
          <w:tcPr>
            <w:tcW w:w="875" w:type="dxa"/>
          </w:tcPr>
          <w:p w14:paraId="75695577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43" w:type="dxa"/>
          </w:tcPr>
          <w:p w14:paraId="6500A007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689" w:type="dxa"/>
          </w:tcPr>
          <w:p w14:paraId="640818AA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819" w:type="dxa"/>
          </w:tcPr>
          <w:p w14:paraId="25A70FB8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909" w:type="dxa"/>
          </w:tcPr>
          <w:p w14:paraId="1512D725" w14:textId="77777777" w:rsidR="00C41CED" w:rsidRPr="00072704" w:rsidRDefault="00C41CED" w:rsidP="00C41CED">
            <w:pPr>
              <w:spacing w:after="0"/>
              <w:rPr>
                <w:rFonts w:ascii="Arial" w:hAnsi="Arial"/>
                <w:sz w:val="20"/>
                <w:szCs w:val="20"/>
              </w:rPr>
            </w:pPr>
          </w:p>
        </w:tc>
      </w:tr>
    </w:tbl>
    <w:p w14:paraId="040038BF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c) Que constate-t-on ? Démontrer ce résultat.</w:t>
      </w:r>
    </w:p>
    <w:p w14:paraId="178D9AE8" w14:textId="77777777" w:rsidR="00C41CED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2E7C6D81" w14:textId="77777777" w:rsidR="00B71A88" w:rsidRPr="005F21C8" w:rsidRDefault="00B71A88" w:rsidP="00C41CED">
      <w:pPr>
        <w:spacing w:after="0"/>
        <w:rPr>
          <w:rFonts w:ascii="Arial" w:hAnsi="Arial"/>
          <w:sz w:val="8"/>
          <w:szCs w:val="8"/>
        </w:rPr>
      </w:pPr>
    </w:p>
    <w:p w14:paraId="7681C2AE" w14:textId="77777777" w:rsidR="003C3D21" w:rsidRPr="00741514" w:rsidRDefault="00B71A88" w:rsidP="003C3D21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3B74A67F" wp14:editId="0524318E">
                <wp:simplePos x="0" y="0"/>
                <wp:positionH relativeFrom="column">
                  <wp:posOffset>2571750</wp:posOffset>
                </wp:positionH>
                <wp:positionV relativeFrom="paragraph">
                  <wp:posOffset>16510</wp:posOffset>
                </wp:positionV>
                <wp:extent cx="2091055" cy="1373505"/>
                <wp:effectExtent l="0" t="0" r="0" b="8255"/>
                <wp:wrapNone/>
                <wp:docPr id="20" name="Zone de text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1055" cy="1373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273D77B5" w14:textId="5627558F" w:rsidR="00B71A88" w:rsidRPr="00D77DAB" w:rsidRDefault="00B71A88" w:rsidP="00D77DA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119"/>
                              </w:tabs>
                              <w:spacing w:after="0"/>
                              <w:ind w:left="708" w:right="-114" w:firstLine="1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F310B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 xml:space="preserve">Saisir </w:t>
                            </w:r>
                            <w:r w:rsidRPr="005F310B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  <w:p w14:paraId="7C262874" w14:textId="77777777" w:rsidR="00B71A88" w:rsidRPr="00D77DAB" w:rsidRDefault="00B71A88" w:rsidP="00B71A88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119"/>
                              </w:tabs>
                              <w:spacing w:after="0"/>
                              <w:ind w:left="708" w:right="-114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y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x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 w:rsidRPr="00D77DAB">
                              <w:rPr>
                                <w:rFonts w:ascii="Arial" w:hAnsi="Arial" w:cs="Arial"/>
                                <w:color w:val="008000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  <w:p w14:paraId="5EEAD1D7" w14:textId="77777777" w:rsidR="00B71A88" w:rsidRPr="00D77DAB" w:rsidRDefault="00B71A88" w:rsidP="00B71A88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119"/>
                              </w:tabs>
                              <w:spacing w:after="0"/>
                              <w:ind w:left="708" w:right="-114" w:firstLine="1"/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y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2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 xml:space="preserve">y </w:t>
                            </w:r>
                          </w:p>
                          <w:p w14:paraId="71810DED" w14:textId="77777777" w:rsidR="00B71A88" w:rsidRPr="00D77DAB" w:rsidRDefault="00B71A88" w:rsidP="00B71A88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119"/>
                              </w:tabs>
                              <w:spacing w:after="0"/>
                              <w:ind w:left="708" w:right="-114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y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 xml:space="preserve">y – x </w:t>
                            </w:r>
                          </w:p>
                          <w:p w14:paraId="47E61D2A" w14:textId="32B9FAAB" w:rsidR="00B71A88" w:rsidRPr="00D77DAB" w:rsidRDefault="00B71A88" w:rsidP="00D77DA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119"/>
                              </w:tabs>
                              <w:spacing w:after="0"/>
                              <w:ind w:left="708" w:right="-114" w:firstLine="1"/>
                              <w:rPr>
                                <w:rFonts w:ascii="Arial" w:hAnsi="Arial" w:cs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y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 xml:space="preserve">y – </w:t>
                            </w:r>
                            <w:r w:rsidRPr="00D77DAB">
                              <w:rPr>
                                <w:rFonts w:ascii="Arial" w:hAnsi="Arial" w:cs="Arial"/>
                                <w:color w:val="008000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  <w:p w14:paraId="61F9AEB2" w14:textId="77777777" w:rsidR="00B71A88" w:rsidRPr="00D77DAB" w:rsidRDefault="00B71A88" w:rsidP="00B71A88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119"/>
                              </w:tabs>
                              <w:spacing w:after="0"/>
                              <w:ind w:left="708" w:right="-114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 w:cs="Arial"/>
                                <w:color w:val="008000"/>
                                <w:sz w:val="20"/>
                                <w:szCs w:val="20"/>
                              </w:rPr>
                              <w:t>Afficher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 xml:space="preserve"> y</w:t>
                            </w:r>
                          </w:p>
                          <w:p w14:paraId="42AFC5B8" w14:textId="77777777" w:rsidR="00B71A88" w:rsidRPr="001654C2" w:rsidRDefault="00B71A88" w:rsidP="00B71A88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tabs>
                                <w:tab w:val="left" w:pos="3119"/>
                              </w:tabs>
                              <w:spacing w:after="0"/>
                              <w:ind w:left="708" w:right="-114" w:firstLine="1"/>
                              <w:rPr>
                                <w:rFonts w:ascii="Arial" w:hAnsi="Arial"/>
                                <w:b/>
                                <w:color w:val="008000"/>
                                <w:sz w:val="8"/>
                                <w:szCs w:val="8"/>
                              </w:rPr>
                            </w:pPr>
                          </w:p>
                          <w:p w14:paraId="6C4102A0" w14:textId="77777777" w:rsidR="00B71A88" w:rsidRDefault="00B71A8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20" o:spid="_x0000_s1032" type="#_x0000_t202" style="position:absolute;margin-left:202.5pt;margin-top:1.3pt;width:164.65pt;height:108.15pt;z-index:2516659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" filled="f" stroked="f">
                <v:textbox style="mso-fit-shape-to-text:t">
                  <w:txbxContent>
                    <w:p w14:paraId="273D77B5" w14:textId="5627558F" w:rsidR="00B71A88" w:rsidRPr="00D77DAB" w:rsidRDefault="00B71A88" w:rsidP="00D77DA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119"/>
                        </w:tabs>
                        <w:spacing w:after="0"/>
                        <w:ind w:left="708" w:right="-114" w:firstLine="1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5F310B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 xml:space="preserve">Saisir </w:t>
                      </w:r>
                      <w:r w:rsidRPr="005F310B">
                        <w:rPr>
                          <w:rFonts w:ascii="Times New Roman" w:hAnsi="Times New Roman"/>
                          <w:i/>
                          <w:color w:val="FF0000"/>
                          <w:sz w:val="20"/>
                          <w:szCs w:val="20"/>
                        </w:rPr>
                        <w:t>x</w:t>
                      </w:r>
                    </w:p>
                    <w:p w14:paraId="7C262874" w14:textId="77777777" w:rsidR="00B71A88" w:rsidRPr="00D77DAB" w:rsidRDefault="00B71A88" w:rsidP="00B71A88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119"/>
                        </w:tabs>
                        <w:spacing w:after="0"/>
                        <w:ind w:left="708" w:right="-114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y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x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+ </w:t>
                      </w:r>
                      <w:r w:rsidRPr="00D77DAB">
                        <w:rPr>
                          <w:rFonts w:ascii="Arial" w:hAnsi="Arial" w:cs="Arial"/>
                          <w:color w:val="008000"/>
                          <w:sz w:val="20"/>
                          <w:szCs w:val="20"/>
                        </w:rPr>
                        <w:t>1</w:t>
                      </w:r>
                    </w:p>
                    <w:p w14:paraId="5EEAD1D7" w14:textId="77777777" w:rsidR="00B71A88" w:rsidRPr="00D77DAB" w:rsidRDefault="00B71A88" w:rsidP="00B71A88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119"/>
                        </w:tabs>
                        <w:spacing w:after="0"/>
                        <w:ind w:left="708" w:right="-114" w:firstLine="1"/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y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2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 xml:space="preserve">y </w:t>
                      </w:r>
                    </w:p>
                    <w:p w14:paraId="71810DED" w14:textId="77777777" w:rsidR="00B71A88" w:rsidRPr="00D77DAB" w:rsidRDefault="00B71A88" w:rsidP="00B71A88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119"/>
                        </w:tabs>
                        <w:spacing w:after="0"/>
                        <w:ind w:left="708" w:right="-114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y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 xml:space="preserve">y – x </w:t>
                      </w:r>
                    </w:p>
                    <w:p w14:paraId="47E61D2A" w14:textId="32B9FAAB" w:rsidR="00B71A88" w:rsidRPr="00D77DAB" w:rsidRDefault="00B71A88" w:rsidP="00D77DA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119"/>
                        </w:tabs>
                        <w:spacing w:after="0"/>
                        <w:ind w:left="708" w:right="-114" w:firstLine="1"/>
                        <w:rPr>
                          <w:rFonts w:ascii="Arial" w:hAnsi="Arial" w:cs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y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 xml:space="preserve">y – </w:t>
                      </w:r>
                      <w:r w:rsidRPr="00D77DAB">
                        <w:rPr>
                          <w:rFonts w:ascii="Arial" w:hAnsi="Arial" w:cs="Arial"/>
                          <w:color w:val="008000"/>
                          <w:sz w:val="20"/>
                          <w:szCs w:val="20"/>
                        </w:rPr>
                        <w:t>2</w:t>
                      </w:r>
                    </w:p>
                    <w:p w14:paraId="61F9AEB2" w14:textId="77777777" w:rsidR="00B71A88" w:rsidRPr="00D77DAB" w:rsidRDefault="00B71A88" w:rsidP="00B71A88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119"/>
                        </w:tabs>
                        <w:spacing w:after="0"/>
                        <w:ind w:left="708" w:right="-114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 w:cs="Arial"/>
                          <w:color w:val="008000"/>
                          <w:sz w:val="20"/>
                          <w:szCs w:val="20"/>
                        </w:rPr>
                        <w:t>Afficher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 xml:space="preserve"> y</w:t>
                      </w:r>
                    </w:p>
                    <w:p w14:paraId="42AFC5B8" w14:textId="77777777" w:rsidR="00B71A88" w:rsidRPr="001654C2" w:rsidRDefault="00B71A88" w:rsidP="00B71A88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tabs>
                          <w:tab w:val="left" w:pos="3119"/>
                        </w:tabs>
                        <w:spacing w:after="0"/>
                        <w:ind w:left="708" w:right="-114" w:firstLine="1"/>
                        <w:rPr>
                          <w:rFonts w:ascii="Arial" w:hAnsi="Arial"/>
                          <w:b/>
                          <w:color w:val="008000"/>
                          <w:sz w:val="8"/>
                          <w:szCs w:val="8"/>
                        </w:rPr>
                      </w:pPr>
                    </w:p>
                    <w:p w14:paraId="6C4102A0" w14:textId="77777777" w:rsidR="00B71A88" w:rsidRDefault="00B71A88"/>
                  </w:txbxContent>
                </v:textbox>
              </v:shape>
            </w:pict>
          </mc:Fallback>
        </mc:AlternateContent>
      </w:r>
      <w:r w:rsidR="003C3D21" w:rsidRPr="00741514">
        <w:rPr>
          <w:rFonts w:ascii="Arial" w:hAnsi="Arial"/>
          <w:b/>
          <w:sz w:val="20"/>
          <w:szCs w:val="20"/>
          <w:u w:val="single"/>
        </w:rPr>
        <w:t xml:space="preserve">Exercice </w:t>
      </w:r>
      <w:r w:rsidR="003C3D21">
        <w:rPr>
          <w:rFonts w:ascii="Arial" w:hAnsi="Arial"/>
          <w:b/>
          <w:sz w:val="20"/>
          <w:szCs w:val="20"/>
          <w:u w:val="single"/>
        </w:rPr>
        <w:t>6</w:t>
      </w:r>
      <w:r w:rsidR="003C3D21" w:rsidRPr="00741514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6B167EBA" w14:textId="77777777" w:rsidR="00B71A88" w:rsidRDefault="003C3D21" w:rsidP="003C3D21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1) a) Qu'affiche </w:t>
      </w:r>
      <w:r w:rsidR="00B71A88" w:rsidRPr="00741514">
        <w:rPr>
          <w:rFonts w:ascii="Arial" w:hAnsi="Arial"/>
          <w:sz w:val="20"/>
          <w:szCs w:val="20"/>
        </w:rPr>
        <w:t xml:space="preserve">en sortie </w:t>
      </w:r>
      <w:r w:rsidRPr="00741514">
        <w:rPr>
          <w:rFonts w:ascii="Arial" w:hAnsi="Arial"/>
          <w:sz w:val="20"/>
          <w:szCs w:val="20"/>
        </w:rPr>
        <w:t xml:space="preserve">l'algorithme </w:t>
      </w:r>
      <w:r w:rsidR="00B71A88">
        <w:rPr>
          <w:rFonts w:ascii="Arial" w:hAnsi="Arial"/>
          <w:sz w:val="20"/>
          <w:szCs w:val="20"/>
        </w:rPr>
        <w:t xml:space="preserve">ci-contre </w:t>
      </w:r>
    </w:p>
    <w:p w14:paraId="5908869A" w14:textId="77777777" w:rsidR="003C3D21" w:rsidRPr="00741514" w:rsidRDefault="00B71A88" w:rsidP="003C3D21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     </w:t>
      </w:r>
      <w:proofErr w:type="gramStart"/>
      <w:r w:rsidR="003C3D21" w:rsidRPr="00741514">
        <w:rPr>
          <w:rFonts w:ascii="Arial" w:hAnsi="Arial"/>
          <w:sz w:val="20"/>
          <w:szCs w:val="20"/>
        </w:rPr>
        <w:t>si</w:t>
      </w:r>
      <w:proofErr w:type="gramEnd"/>
      <w:r w:rsidR="003C3D21" w:rsidRPr="00741514">
        <w:rPr>
          <w:rFonts w:ascii="Arial" w:hAnsi="Arial"/>
          <w:sz w:val="20"/>
          <w:szCs w:val="20"/>
        </w:rPr>
        <w:t xml:space="preserve"> </w:t>
      </w:r>
      <w:r w:rsidR="003C3D21" w:rsidRPr="00741514">
        <w:rPr>
          <w:rFonts w:ascii="Times New Roman" w:hAnsi="Times New Roman"/>
          <w:i/>
          <w:sz w:val="20"/>
          <w:szCs w:val="20"/>
        </w:rPr>
        <w:t>x</w:t>
      </w:r>
      <w:r w:rsidR="003C3D21" w:rsidRPr="00741514">
        <w:rPr>
          <w:rFonts w:ascii="Arial" w:hAnsi="Arial"/>
          <w:sz w:val="20"/>
          <w:szCs w:val="20"/>
        </w:rPr>
        <w:t xml:space="preserve"> = 5 </w:t>
      </w:r>
      <w:r w:rsidR="003C3D21">
        <w:rPr>
          <w:rFonts w:ascii="Arial" w:hAnsi="Arial"/>
          <w:sz w:val="20"/>
          <w:szCs w:val="20"/>
        </w:rPr>
        <w:t>est saisi</w:t>
      </w:r>
      <w:r w:rsidR="008E7814">
        <w:rPr>
          <w:rFonts w:ascii="Arial" w:hAnsi="Arial"/>
          <w:sz w:val="20"/>
          <w:szCs w:val="20"/>
        </w:rPr>
        <w:t xml:space="preserve"> au départ</w:t>
      </w:r>
      <w:r w:rsidR="003C3D21" w:rsidRPr="00741514">
        <w:rPr>
          <w:rFonts w:ascii="Arial" w:hAnsi="Arial"/>
          <w:sz w:val="20"/>
          <w:szCs w:val="20"/>
        </w:rPr>
        <w:t>.</w:t>
      </w:r>
    </w:p>
    <w:p w14:paraId="3720A47A" w14:textId="77777777" w:rsidR="003C3D21" w:rsidRDefault="003C3D21" w:rsidP="003C3D21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b) Même question pour </w:t>
      </w:r>
      <w:r w:rsidRPr="00741514">
        <w:rPr>
          <w:rFonts w:ascii="Times New Roman" w:hAnsi="Times New Roman"/>
          <w:i/>
          <w:sz w:val="20"/>
          <w:szCs w:val="20"/>
        </w:rPr>
        <w:t>x</w:t>
      </w:r>
      <w:r w:rsidRPr="00741514">
        <w:rPr>
          <w:rFonts w:ascii="Arial" w:hAnsi="Arial"/>
          <w:sz w:val="20"/>
          <w:szCs w:val="20"/>
        </w:rPr>
        <w:t xml:space="preserve"> = 8.</w:t>
      </w:r>
    </w:p>
    <w:p w14:paraId="7A52B0B0" w14:textId="77777777" w:rsidR="003C3D21" w:rsidRPr="00741514" w:rsidRDefault="003C3D21" w:rsidP="003C3D21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c) Que constate-t-on ?</w:t>
      </w:r>
      <w:r>
        <w:rPr>
          <w:rFonts w:ascii="Arial" w:hAnsi="Arial"/>
          <w:sz w:val="20"/>
          <w:szCs w:val="20"/>
        </w:rPr>
        <w:t xml:space="preserve"> Démontrer le résultat.</w:t>
      </w:r>
    </w:p>
    <w:p w14:paraId="51513E02" w14:textId="77777777" w:rsidR="003C3D21" w:rsidRPr="002F6BBF" w:rsidRDefault="003C3D21" w:rsidP="003C3D21">
      <w:pPr>
        <w:spacing w:after="0"/>
        <w:rPr>
          <w:rFonts w:ascii="Arial" w:hAnsi="Arial"/>
          <w:sz w:val="8"/>
          <w:szCs w:val="8"/>
        </w:rPr>
      </w:pPr>
    </w:p>
    <w:p w14:paraId="34C4A61F" w14:textId="77777777" w:rsidR="00B71A88" w:rsidRDefault="003C3D21" w:rsidP="003C3D21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2) Rédiger un programme de calcul correspondant </w:t>
      </w:r>
    </w:p>
    <w:p w14:paraId="7725D377" w14:textId="77777777" w:rsidR="003C3D21" w:rsidRPr="00741514" w:rsidRDefault="00B71A88" w:rsidP="003C3D21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</w:t>
      </w:r>
      <w:r w:rsidR="003C3D21">
        <w:rPr>
          <w:rFonts w:ascii="Arial" w:hAnsi="Arial"/>
          <w:sz w:val="20"/>
          <w:szCs w:val="20"/>
        </w:rPr>
        <w:t>à l’algorithme.</w:t>
      </w:r>
    </w:p>
    <w:p w14:paraId="012E8521" w14:textId="77777777" w:rsidR="003C3D21" w:rsidRDefault="003C3D21" w:rsidP="003C3D21">
      <w:pPr>
        <w:spacing w:after="0"/>
        <w:rPr>
          <w:rFonts w:ascii="Arial" w:hAnsi="Arial"/>
          <w:sz w:val="8"/>
          <w:szCs w:val="8"/>
        </w:rPr>
      </w:pPr>
    </w:p>
    <w:p w14:paraId="70B5F111" w14:textId="77777777" w:rsidR="00B71A88" w:rsidRPr="005F21C8" w:rsidRDefault="00B71A88" w:rsidP="003C3D21">
      <w:pPr>
        <w:spacing w:after="0"/>
        <w:rPr>
          <w:rFonts w:ascii="Arial" w:hAnsi="Arial"/>
          <w:sz w:val="8"/>
          <w:szCs w:val="8"/>
        </w:rPr>
      </w:pPr>
    </w:p>
    <w:p w14:paraId="0EEE0E38" w14:textId="77777777" w:rsidR="00C41CED" w:rsidRPr="00741514" w:rsidRDefault="00C41CED" w:rsidP="00C41CED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741514">
        <w:rPr>
          <w:rFonts w:ascii="Arial" w:hAnsi="Arial"/>
          <w:b/>
          <w:sz w:val="20"/>
          <w:szCs w:val="20"/>
          <w:u w:val="single"/>
        </w:rPr>
        <w:t xml:space="preserve">Exercice </w:t>
      </w:r>
      <w:r w:rsidR="003C3D21">
        <w:rPr>
          <w:rFonts w:ascii="Arial" w:hAnsi="Arial"/>
          <w:b/>
          <w:sz w:val="20"/>
          <w:szCs w:val="20"/>
          <w:u w:val="single"/>
        </w:rPr>
        <w:t>7</w:t>
      </w:r>
      <w:r w:rsidRPr="00741514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5DA42EB8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Rédiger en langage naturel un algorithme </w:t>
      </w:r>
      <w:r w:rsidR="00A420F2">
        <w:rPr>
          <w:rFonts w:ascii="Arial" w:hAnsi="Arial"/>
          <w:sz w:val="20"/>
          <w:szCs w:val="20"/>
        </w:rPr>
        <w:t>utilisant au moins 3</w:t>
      </w:r>
      <w:r w:rsidRPr="00741514">
        <w:rPr>
          <w:rFonts w:ascii="Arial" w:hAnsi="Arial"/>
          <w:sz w:val="20"/>
          <w:szCs w:val="20"/>
        </w:rPr>
        <w:t xml:space="preserve"> variables et dont le résultat </w:t>
      </w:r>
      <w:r w:rsidR="008E7814">
        <w:rPr>
          <w:rFonts w:ascii="Arial" w:hAnsi="Arial"/>
          <w:sz w:val="20"/>
          <w:szCs w:val="20"/>
        </w:rPr>
        <w:t>est le double du nombre saisi au départ</w:t>
      </w:r>
      <w:r w:rsidRPr="00741514">
        <w:rPr>
          <w:rFonts w:ascii="Arial" w:hAnsi="Arial"/>
          <w:sz w:val="20"/>
          <w:szCs w:val="20"/>
        </w:rPr>
        <w:t>.</w:t>
      </w:r>
    </w:p>
    <w:p w14:paraId="7EA12168" w14:textId="77777777" w:rsidR="00C41CED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068B8773" w14:textId="77777777" w:rsidR="00B71A88" w:rsidRPr="005F21C8" w:rsidRDefault="00B71A88" w:rsidP="00C41CED">
      <w:pPr>
        <w:spacing w:after="0"/>
        <w:rPr>
          <w:rFonts w:ascii="Arial" w:hAnsi="Arial"/>
          <w:sz w:val="8"/>
          <w:szCs w:val="8"/>
        </w:rPr>
      </w:pPr>
    </w:p>
    <w:p w14:paraId="31D7F336" w14:textId="77777777" w:rsidR="00C41CED" w:rsidRPr="00741514" w:rsidRDefault="00C41CED" w:rsidP="00C41CED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741514">
        <w:rPr>
          <w:rFonts w:ascii="Arial" w:hAnsi="Arial"/>
          <w:b/>
          <w:sz w:val="20"/>
          <w:szCs w:val="20"/>
          <w:u w:val="single"/>
        </w:rPr>
        <w:t xml:space="preserve">Exercice </w:t>
      </w:r>
      <w:r w:rsidR="003C3D21">
        <w:rPr>
          <w:rFonts w:ascii="Arial" w:hAnsi="Arial"/>
          <w:b/>
          <w:sz w:val="20"/>
          <w:szCs w:val="20"/>
          <w:u w:val="single"/>
        </w:rPr>
        <w:t>8</w:t>
      </w:r>
      <w:r w:rsidRPr="00741514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449A2D71" w14:textId="77777777" w:rsidR="00C41CED" w:rsidRPr="00741514" w:rsidRDefault="00B71A88" w:rsidP="00C41CED">
      <w:pPr>
        <w:spacing w:after="0"/>
        <w:rPr>
          <w:rFonts w:ascii="Arial" w:hAnsi="Arial"/>
          <w:sz w:val="20"/>
          <w:szCs w:val="20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88DB8C6" wp14:editId="4FF679DE">
                <wp:simplePos x="0" y="0"/>
                <wp:positionH relativeFrom="column">
                  <wp:posOffset>2476500</wp:posOffset>
                </wp:positionH>
                <wp:positionV relativeFrom="paragraph">
                  <wp:posOffset>6985</wp:posOffset>
                </wp:positionV>
                <wp:extent cx="2076450" cy="1282700"/>
                <wp:effectExtent l="0" t="0" r="0" b="0"/>
                <wp:wrapNone/>
                <wp:docPr id="21" name="Zone de text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0" cy="128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6EDE3B0F" w14:textId="77777777" w:rsidR="00B71A88" w:rsidRPr="005F310B" w:rsidRDefault="00B71A88" w:rsidP="00B71A88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right w:val="single" w:sz="4" w:space="4" w:color="auto"/>
                              </w:pBdr>
                              <w:spacing w:after="0"/>
                              <w:ind w:left="708" w:right="-279" w:firstLine="1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F310B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 xml:space="preserve">Saisir </w:t>
                            </w:r>
                            <w:r w:rsidRPr="005F310B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  <w:p w14:paraId="524C5A12" w14:textId="16CC327F" w:rsidR="00B71A88" w:rsidRPr="00D77DAB" w:rsidRDefault="00B71A88" w:rsidP="00D77DA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right w:val="single" w:sz="4" w:space="4" w:color="auto"/>
                              </w:pBdr>
                              <w:spacing w:after="0"/>
                              <w:ind w:left="708" w:right="-279" w:firstLine="1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F310B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 xml:space="preserve">Saisir </w:t>
                            </w:r>
                            <w:r w:rsidRPr="005F310B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  <w:p w14:paraId="56285395" w14:textId="77777777" w:rsidR="00B71A88" w:rsidRPr="00D77DAB" w:rsidRDefault="00B71A88" w:rsidP="00B71A88">
                            <w:pPr>
                              <w:pBdr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-279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x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x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–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 xml:space="preserve">y </w:t>
                            </w:r>
                          </w:p>
                          <w:p w14:paraId="641B5C4F" w14:textId="77777777" w:rsidR="00B71A88" w:rsidRPr="00D77DAB" w:rsidRDefault="00B71A88" w:rsidP="00B71A88">
                            <w:pPr>
                              <w:pBdr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-279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y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x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+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  <w:p w14:paraId="1101E4E1" w14:textId="3F540EE5" w:rsidR="00B71A88" w:rsidRPr="00D77DAB" w:rsidRDefault="00B71A88" w:rsidP="00D77DAB">
                            <w:pPr>
                              <w:pBdr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-279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x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la valeu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y</w:t>
                            </w: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–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 xml:space="preserve">x </w:t>
                            </w:r>
                          </w:p>
                          <w:p w14:paraId="10B65851" w14:textId="77777777" w:rsidR="00B71A88" w:rsidRPr="00D77DAB" w:rsidRDefault="00B71A88" w:rsidP="00B71A88">
                            <w:pPr>
                              <w:pBdr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8" w:right="-279" w:firstLine="1"/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iche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x</w:t>
                            </w:r>
                          </w:p>
                          <w:p w14:paraId="3E66E754" w14:textId="77777777" w:rsidR="00B71A88" w:rsidRPr="00D77DAB" w:rsidRDefault="00B71A88" w:rsidP="00B71A88">
                            <w:pPr>
                              <w:pBdr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ind w:left="708" w:right="-279" w:firstLine="1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D77DA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icher </w:t>
                            </w:r>
                            <w:r w:rsidRPr="00D77DAB">
                              <w:rPr>
                                <w:rFonts w:ascii="Times New Roman" w:hAnsi="Times New Roman"/>
                                <w:i/>
                                <w:color w:val="008000"/>
                                <w:sz w:val="20"/>
                                <w:szCs w:val="20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21" o:spid="_x0000_s1033" type="#_x0000_t202" style="position:absolute;margin-left:195pt;margin-top:.55pt;width:163.5pt;height:101pt;z-index:2516679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" filled="f" stroked="f">
                <v:textbox style="mso-fit-shape-to-text:t">
                  <w:txbxContent>
                    <w:p w14:paraId="6EDE3B0F" w14:textId="77777777" w:rsidR="00B71A88" w:rsidRPr="005F310B" w:rsidRDefault="00B71A88" w:rsidP="00B71A88">
                      <w:pPr>
                        <w:pBdr>
                          <w:top w:val="single" w:sz="4" w:space="1" w:color="auto"/>
                          <w:left w:val="single" w:sz="4" w:space="4" w:color="auto"/>
                          <w:right w:val="single" w:sz="4" w:space="4" w:color="auto"/>
                        </w:pBdr>
                        <w:spacing w:after="0"/>
                        <w:ind w:left="708" w:right="-279" w:firstLine="1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5F310B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 xml:space="preserve">Saisir </w:t>
                      </w:r>
                      <w:r w:rsidRPr="005F310B">
                        <w:rPr>
                          <w:rFonts w:ascii="Times New Roman" w:hAnsi="Times New Roman"/>
                          <w:i/>
                          <w:color w:val="FF0000"/>
                          <w:sz w:val="20"/>
                          <w:szCs w:val="20"/>
                        </w:rPr>
                        <w:t>x</w:t>
                      </w:r>
                    </w:p>
                    <w:p w14:paraId="524C5A12" w14:textId="16CC327F" w:rsidR="00B71A88" w:rsidRPr="00D77DAB" w:rsidRDefault="00B71A88" w:rsidP="00D77DAB">
                      <w:pPr>
                        <w:pBdr>
                          <w:top w:val="single" w:sz="4" w:space="1" w:color="auto"/>
                          <w:left w:val="single" w:sz="4" w:space="4" w:color="auto"/>
                          <w:right w:val="single" w:sz="4" w:space="4" w:color="auto"/>
                        </w:pBdr>
                        <w:spacing w:after="0"/>
                        <w:ind w:left="708" w:right="-279" w:firstLine="1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5F310B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 xml:space="preserve">Saisir </w:t>
                      </w:r>
                      <w:r w:rsidRPr="005F310B">
                        <w:rPr>
                          <w:rFonts w:ascii="Times New Roman" w:hAnsi="Times New Roman"/>
                          <w:i/>
                          <w:color w:val="FF0000"/>
                          <w:sz w:val="20"/>
                          <w:szCs w:val="20"/>
                        </w:rPr>
                        <w:t>y</w:t>
                      </w:r>
                    </w:p>
                    <w:p w14:paraId="56285395" w14:textId="77777777" w:rsidR="00B71A88" w:rsidRPr="00D77DAB" w:rsidRDefault="00B71A88" w:rsidP="00B71A88">
                      <w:pPr>
                        <w:pBdr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-279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x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x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–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 xml:space="preserve">y </w:t>
                      </w:r>
                    </w:p>
                    <w:p w14:paraId="641B5C4F" w14:textId="77777777" w:rsidR="00B71A88" w:rsidRPr="00D77DAB" w:rsidRDefault="00B71A88" w:rsidP="00B71A88">
                      <w:pPr>
                        <w:pBdr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-279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y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x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+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y</w:t>
                      </w:r>
                    </w:p>
                    <w:p w14:paraId="1101E4E1" w14:textId="3F540EE5" w:rsidR="00B71A88" w:rsidRPr="00D77DAB" w:rsidRDefault="00B71A88" w:rsidP="00D77DAB">
                      <w:pPr>
                        <w:pBdr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-279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x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la valeu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y</w:t>
                      </w: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–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 xml:space="preserve">x </w:t>
                      </w:r>
                    </w:p>
                    <w:p w14:paraId="10B65851" w14:textId="77777777" w:rsidR="00B71A88" w:rsidRPr="00D77DAB" w:rsidRDefault="00B71A88" w:rsidP="00B71A88">
                      <w:pPr>
                        <w:pBdr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8" w:right="-279" w:firstLine="1"/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iche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x</w:t>
                      </w:r>
                    </w:p>
                    <w:p w14:paraId="3E66E754" w14:textId="77777777" w:rsidR="00B71A88" w:rsidRPr="00D77DAB" w:rsidRDefault="00B71A88" w:rsidP="00B71A88">
                      <w:pPr>
                        <w:pBdr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ind w:left="708" w:right="-279" w:firstLine="1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D77DA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icher </w:t>
                      </w:r>
                      <w:r w:rsidRPr="00D77DAB">
                        <w:rPr>
                          <w:rFonts w:ascii="Times New Roman" w:hAnsi="Times New Roman"/>
                          <w:i/>
                          <w:color w:val="008000"/>
                          <w:sz w:val="20"/>
                          <w:szCs w:val="20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C41CED" w:rsidRPr="00741514">
        <w:rPr>
          <w:rFonts w:ascii="Arial" w:hAnsi="Arial"/>
          <w:sz w:val="20"/>
          <w:szCs w:val="20"/>
        </w:rPr>
        <w:t>On</w:t>
      </w:r>
      <w:r w:rsidR="00821B60">
        <w:rPr>
          <w:rFonts w:ascii="Arial" w:hAnsi="Arial"/>
          <w:sz w:val="20"/>
          <w:szCs w:val="20"/>
        </w:rPr>
        <w:t xml:space="preserve"> considère l'algorithme suivant</w:t>
      </w:r>
      <w:r w:rsidR="00C41CED" w:rsidRPr="00741514">
        <w:rPr>
          <w:rFonts w:ascii="Arial" w:hAnsi="Arial"/>
          <w:sz w:val="20"/>
          <w:szCs w:val="20"/>
        </w:rPr>
        <w:t xml:space="preserve"> :</w:t>
      </w:r>
    </w:p>
    <w:p w14:paraId="69CE252F" w14:textId="77777777" w:rsidR="00C41CED" w:rsidRPr="008F07A8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247573D0" w14:textId="77777777" w:rsidR="00C41CED" w:rsidRPr="002F6BBF" w:rsidRDefault="00C41CED" w:rsidP="00C41CED">
      <w:pPr>
        <w:spacing w:after="0"/>
        <w:rPr>
          <w:sz w:val="8"/>
          <w:szCs w:val="8"/>
        </w:rPr>
      </w:pPr>
    </w:p>
    <w:p w14:paraId="48E8B014" w14:textId="77777777" w:rsidR="00B71A88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1) a) Qu'affiche </w:t>
      </w:r>
      <w:r w:rsidR="00B71A88" w:rsidRPr="00741514">
        <w:rPr>
          <w:rFonts w:ascii="Arial" w:hAnsi="Arial"/>
          <w:sz w:val="20"/>
          <w:szCs w:val="20"/>
        </w:rPr>
        <w:t xml:space="preserve">en sortie </w:t>
      </w:r>
      <w:r w:rsidRPr="00741514">
        <w:rPr>
          <w:rFonts w:ascii="Arial" w:hAnsi="Arial"/>
          <w:sz w:val="20"/>
          <w:szCs w:val="20"/>
        </w:rPr>
        <w:t xml:space="preserve">l'algorithme </w:t>
      </w:r>
      <w:r w:rsidR="00B71A88">
        <w:rPr>
          <w:rFonts w:ascii="Arial" w:hAnsi="Arial"/>
          <w:sz w:val="20"/>
          <w:szCs w:val="20"/>
        </w:rPr>
        <w:t xml:space="preserve">ci-contre </w:t>
      </w:r>
    </w:p>
    <w:p w14:paraId="21B7CDFA" w14:textId="77777777" w:rsidR="00C41CED" w:rsidRPr="00741514" w:rsidRDefault="00B71A88" w:rsidP="00C41CED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    </w:t>
      </w:r>
      <w:proofErr w:type="gramStart"/>
      <w:r w:rsidR="00C41CED" w:rsidRPr="00741514">
        <w:rPr>
          <w:rFonts w:ascii="Arial" w:hAnsi="Arial"/>
          <w:sz w:val="20"/>
          <w:szCs w:val="20"/>
        </w:rPr>
        <w:t>si</w:t>
      </w:r>
      <w:proofErr w:type="gramEnd"/>
      <w:r w:rsidR="00C41CED" w:rsidRPr="00741514">
        <w:rPr>
          <w:rFonts w:ascii="Arial" w:hAnsi="Arial"/>
          <w:sz w:val="20"/>
          <w:szCs w:val="20"/>
        </w:rPr>
        <w:t xml:space="preserve"> </w:t>
      </w:r>
      <w:r w:rsidR="00C41CED" w:rsidRPr="00741514">
        <w:rPr>
          <w:rFonts w:ascii="Times New Roman" w:hAnsi="Times New Roman"/>
          <w:i/>
          <w:sz w:val="20"/>
          <w:szCs w:val="20"/>
        </w:rPr>
        <w:t>x</w:t>
      </w:r>
      <w:r w:rsidR="00C41CED" w:rsidRPr="00741514">
        <w:rPr>
          <w:rFonts w:ascii="Arial" w:hAnsi="Arial"/>
          <w:sz w:val="20"/>
          <w:szCs w:val="20"/>
        </w:rPr>
        <w:t xml:space="preserve"> = 5 et </w:t>
      </w:r>
      <w:r w:rsidR="00C41CED" w:rsidRPr="00741514">
        <w:rPr>
          <w:rFonts w:ascii="Times New Roman" w:hAnsi="Times New Roman"/>
          <w:i/>
          <w:sz w:val="20"/>
          <w:szCs w:val="20"/>
        </w:rPr>
        <w:t>y</w:t>
      </w:r>
      <w:r w:rsidR="008E7814">
        <w:rPr>
          <w:rFonts w:ascii="Arial" w:hAnsi="Arial"/>
          <w:sz w:val="20"/>
          <w:szCs w:val="20"/>
        </w:rPr>
        <w:t xml:space="preserve"> = 4 sont saisis au départ</w:t>
      </w:r>
      <w:r w:rsidR="00C41CED" w:rsidRPr="00741514">
        <w:rPr>
          <w:rFonts w:ascii="Arial" w:hAnsi="Arial"/>
          <w:sz w:val="20"/>
          <w:szCs w:val="20"/>
        </w:rPr>
        <w:t>.</w:t>
      </w:r>
    </w:p>
    <w:p w14:paraId="2365BA14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b) Même question pour </w:t>
      </w:r>
      <w:r w:rsidRPr="00741514">
        <w:rPr>
          <w:rFonts w:ascii="Times New Roman" w:hAnsi="Times New Roman"/>
          <w:i/>
          <w:sz w:val="20"/>
          <w:szCs w:val="20"/>
        </w:rPr>
        <w:t>x</w:t>
      </w:r>
      <w:r w:rsidRPr="00741514">
        <w:rPr>
          <w:rFonts w:ascii="Arial" w:hAnsi="Arial"/>
          <w:sz w:val="20"/>
          <w:szCs w:val="20"/>
        </w:rPr>
        <w:t xml:space="preserve"> = 8 et </w:t>
      </w:r>
      <w:r w:rsidRPr="00741514">
        <w:rPr>
          <w:rFonts w:ascii="Times New Roman" w:hAnsi="Times New Roman"/>
          <w:i/>
          <w:sz w:val="20"/>
          <w:szCs w:val="20"/>
        </w:rPr>
        <w:t>y</w:t>
      </w:r>
      <w:r w:rsidRPr="00741514">
        <w:rPr>
          <w:rFonts w:ascii="Arial" w:hAnsi="Arial"/>
          <w:sz w:val="20"/>
          <w:szCs w:val="20"/>
        </w:rPr>
        <w:t xml:space="preserve"> = 9.</w:t>
      </w:r>
    </w:p>
    <w:p w14:paraId="10A044F8" w14:textId="77777777" w:rsidR="00C41CED" w:rsidRPr="00741514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 xml:space="preserve">    c) Que constate-t-on ?</w:t>
      </w:r>
    </w:p>
    <w:p w14:paraId="6F829E4E" w14:textId="77777777" w:rsidR="00C41CED" w:rsidRPr="002F6BBF" w:rsidRDefault="00C41CED" w:rsidP="00C41CED">
      <w:pPr>
        <w:spacing w:after="0"/>
        <w:rPr>
          <w:rFonts w:ascii="Arial" w:hAnsi="Arial"/>
          <w:sz w:val="8"/>
          <w:szCs w:val="8"/>
        </w:rPr>
      </w:pPr>
    </w:p>
    <w:p w14:paraId="010009BB" w14:textId="77777777" w:rsidR="00C41CED" w:rsidRDefault="00C41CED" w:rsidP="00C41CED">
      <w:pPr>
        <w:spacing w:after="0"/>
        <w:rPr>
          <w:rFonts w:ascii="Arial" w:hAnsi="Arial"/>
          <w:sz w:val="20"/>
          <w:szCs w:val="20"/>
        </w:rPr>
      </w:pPr>
      <w:r w:rsidRPr="00741514">
        <w:rPr>
          <w:rFonts w:ascii="Arial" w:hAnsi="Arial"/>
          <w:sz w:val="20"/>
          <w:szCs w:val="20"/>
        </w:rPr>
        <w:t>2) Démontrer le résultat précédent.</w:t>
      </w:r>
    </w:p>
    <w:p w14:paraId="7981F3EB" w14:textId="77777777" w:rsidR="008F07A8" w:rsidRDefault="008F07A8" w:rsidP="00C41CED">
      <w:pPr>
        <w:spacing w:after="0"/>
        <w:rPr>
          <w:rFonts w:ascii="Arial" w:hAnsi="Arial"/>
          <w:sz w:val="20"/>
          <w:szCs w:val="20"/>
        </w:rPr>
      </w:pPr>
    </w:p>
    <w:p w14:paraId="097765ED" w14:textId="77777777" w:rsidR="008F07A8" w:rsidRDefault="008F07A8" w:rsidP="00C41CED">
      <w:pPr>
        <w:spacing w:after="0"/>
        <w:rPr>
          <w:rFonts w:ascii="Arial" w:hAnsi="Arial"/>
          <w:sz w:val="20"/>
          <w:szCs w:val="20"/>
        </w:rPr>
      </w:pPr>
    </w:p>
    <w:p w14:paraId="448DF529" w14:textId="77777777" w:rsidR="008F07A8" w:rsidRPr="00741514" w:rsidRDefault="008F07A8" w:rsidP="00C41CED">
      <w:pPr>
        <w:spacing w:after="0"/>
        <w:rPr>
          <w:rFonts w:ascii="Arial" w:hAnsi="Arial"/>
          <w:sz w:val="20"/>
          <w:szCs w:val="20"/>
        </w:rPr>
      </w:pPr>
      <w:bookmarkStart w:id="0" w:name="_GoBack"/>
      <w:bookmarkEnd w:id="0"/>
    </w:p>
    <w:sectPr w:rsidR="008F07A8" w:rsidRPr="00741514" w:rsidSect="005F21C8">
      <w:footerReference w:type="default" r:id="rId19"/>
      <w:pgSz w:w="16820" w:h="11900" w:orient="landscape"/>
      <w:pgMar w:top="568" w:right="518" w:bottom="567" w:left="709" w:header="708" w:footer="280" w:gutter="0"/>
      <w:cols w:num="2" w:space="283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FFF724D" w14:textId="77777777" w:rsidR="008F15BD" w:rsidRDefault="008F15BD">
      <w:pPr>
        <w:spacing w:after="0"/>
      </w:pPr>
      <w:r>
        <w:separator/>
      </w:r>
    </w:p>
  </w:endnote>
  <w:endnote w:type="continuationSeparator" w:id="0">
    <w:p w14:paraId="538BF7BB" w14:textId="77777777" w:rsidR="008F15BD" w:rsidRDefault="008F15B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469C25" w14:textId="77777777" w:rsidR="008F15BD" w:rsidRPr="00F95E5D" w:rsidRDefault="008F15BD" w:rsidP="00C41CED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AE0FBE" w14:textId="77777777" w:rsidR="008F15BD" w:rsidRDefault="008F15BD">
      <w:pPr>
        <w:spacing w:after="0"/>
      </w:pPr>
      <w:r>
        <w:separator/>
      </w:r>
    </w:p>
  </w:footnote>
  <w:footnote w:type="continuationSeparator" w:id="0">
    <w:p w14:paraId="3967747C" w14:textId="77777777" w:rsidR="008F15BD" w:rsidRDefault="008F15BD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544BFC"/>
    <w:multiLevelType w:val="hybridMultilevel"/>
    <w:tmpl w:val="F6C8FD96"/>
    <w:lvl w:ilvl="0" w:tplc="3D9E59D0">
      <w:numFmt w:val="bullet"/>
      <w:lvlText w:val="-"/>
      <w:lvlJc w:val="left"/>
      <w:pPr>
        <w:ind w:left="106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6F84"/>
    <w:rsid w:val="00072704"/>
    <w:rsid w:val="000D767A"/>
    <w:rsid w:val="001654C2"/>
    <w:rsid w:val="001B7380"/>
    <w:rsid w:val="00204A7A"/>
    <w:rsid w:val="00297C50"/>
    <w:rsid w:val="002E647E"/>
    <w:rsid w:val="002F6BBF"/>
    <w:rsid w:val="00306C19"/>
    <w:rsid w:val="003A13CA"/>
    <w:rsid w:val="003C3D21"/>
    <w:rsid w:val="004B5FE2"/>
    <w:rsid w:val="00546F84"/>
    <w:rsid w:val="005F21C8"/>
    <w:rsid w:val="005F310B"/>
    <w:rsid w:val="006B373B"/>
    <w:rsid w:val="007349CA"/>
    <w:rsid w:val="00741514"/>
    <w:rsid w:val="00821B60"/>
    <w:rsid w:val="008E7814"/>
    <w:rsid w:val="008F07A8"/>
    <w:rsid w:val="008F15BD"/>
    <w:rsid w:val="00977071"/>
    <w:rsid w:val="00A420F2"/>
    <w:rsid w:val="00A515BE"/>
    <w:rsid w:val="00B1739D"/>
    <w:rsid w:val="00B71A88"/>
    <w:rsid w:val="00BA3408"/>
    <w:rsid w:val="00C41CED"/>
    <w:rsid w:val="00D77DAB"/>
    <w:rsid w:val="00F10C0E"/>
    <w:rsid w:val="00F97CDA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1CB6587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E55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">
    <w:name w:val="Table Grid"/>
    <w:basedOn w:val="TableauNormal"/>
    <w:uiPriority w:val="59"/>
    <w:rsid w:val="00546F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21B60"/>
    <w:pPr>
      <w:spacing w:after="0"/>
    </w:pPr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21B60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E55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">
    <w:name w:val="Table Grid"/>
    <w:basedOn w:val="TableauNormal"/>
    <w:uiPriority w:val="59"/>
    <w:rsid w:val="00546F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821B60"/>
    <w:pPr>
      <w:spacing w:after="0"/>
    </w:pPr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21B60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png"/><Relationship Id="rId12" Type="http://schemas.openxmlformats.org/officeDocument/2006/relationships/hyperlink" Target="http://www.maths-et-tiques.fr/index.php/mentions-legales" TargetMode="External"/><Relationship Id="rId13" Type="http://schemas.openxmlformats.org/officeDocument/2006/relationships/image" Target="media/image4.png"/><Relationship Id="rId14" Type="http://schemas.openxmlformats.org/officeDocument/2006/relationships/hyperlink" Target="http://www.maths-et-tiques.fr/index.php/mentions-legales" TargetMode="External"/><Relationship Id="rId15" Type="http://schemas.openxmlformats.org/officeDocument/2006/relationships/image" Target="media/image5.emf"/><Relationship Id="rId16" Type="http://schemas.openxmlformats.org/officeDocument/2006/relationships/oleObject" Target="embeddings/oleObject2.bin"/><Relationship Id="rId17" Type="http://schemas.openxmlformats.org/officeDocument/2006/relationships/image" Target="media/image6.emf"/><Relationship Id="rId18" Type="http://schemas.openxmlformats.org/officeDocument/2006/relationships/oleObject" Target="embeddings/oleObject3.bin"/><Relationship Id="rId19" Type="http://schemas.openxmlformats.org/officeDocument/2006/relationships/footer" Target="foot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392</Words>
  <Characters>2160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7</CharactersWithSpaces>
  <SharedDoc>false</SharedDoc>
  <HLinks>
    <vt:vector size="24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473215</vt:i4>
      </vt:variant>
      <vt:variant>
        <vt:i4>-1</vt:i4>
      </vt:variant>
      <vt:variant>
        <vt:i4>1040</vt:i4>
      </vt:variant>
      <vt:variant>
        <vt:i4>1</vt:i4>
      </vt:variant>
      <vt:variant>
        <vt:lpwstr>Capture d’écran 2011-09-15 à 17</vt:lpwstr>
      </vt:variant>
      <vt:variant>
        <vt:lpwstr/>
      </vt:variant>
      <vt:variant>
        <vt:i4>720957</vt:i4>
      </vt:variant>
      <vt:variant>
        <vt:i4>-1</vt:i4>
      </vt:variant>
      <vt:variant>
        <vt:i4>1041</vt:i4>
      </vt:variant>
      <vt:variant>
        <vt:i4>1</vt:i4>
      </vt:variant>
      <vt:variant>
        <vt:lpwstr>862632793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5</cp:revision>
  <dcterms:created xsi:type="dcterms:W3CDTF">2017-09-10T14:56:00Z</dcterms:created>
  <dcterms:modified xsi:type="dcterms:W3CDTF">2017-09-15T15:05:00Z</dcterms:modified>
</cp:coreProperties>
</file>